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A5337" w:rsidRPr="00FD32CF" w14:paraId="2608048D" w14:textId="77777777" w:rsidTr="0058751E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85DA1E" w14:textId="77777777" w:rsidR="008A5337" w:rsidRPr="00FD32CF" w:rsidRDefault="008A5337" w:rsidP="0058751E">
            <w:pPr>
              <w:snapToGrid w:val="0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70DC5850" wp14:editId="5034D831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E0D95CA" w14:textId="77777777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>Year 12 Methods</w:t>
            </w:r>
          </w:p>
          <w:p w14:paraId="432942D0" w14:textId="6A243F93" w:rsidR="00B55F27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EST  </w:t>
            </w:r>
            <w:proofErr w:type="gramStart"/>
            <w:r w:rsidR="000E73E2">
              <w:rPr>
                <w:rFonts w:ascii="Arial" w:hAnsi="Arial" w:cs="Arial"/>
              </w:rPr>
              <w:t>4</w:t>
            </w:r>
            <w:r w:rsidR="00B55F27">
              <w:rPr>
                <w:rFonts w:ascii="Arial" w:hAnsi="Arial" w:cs="Arial"/>
              </w:rPr>
              <w:t xml:space="preserve">  </w:t>
            </w:r>
            <w:r w:rsidR="00516FCA">
              <w:rPr>
                <w:rFonts w:ascii="Arial" w:hAnsi="Arial" w:cs="Arial"/>
              </w:rPr>
              <w:t>2019</w:t>
            </w:r>
            <w:proofErr w:type="gramEnd"/>
          </w:p>
          <w:p w14:paraId="6B7A7713" w14:textId="2794BAB4" w:rsidR="008A5337" w:rsidRPr="00FD32CF" w:rsidRDefault="008A5337" w:rsidP="00B55F27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 </w:t>
            </w:r>
            <w:r w:rsidR="00C51474">
              <w:rPr>
                <w:rFonts w:ascii="Arial" w:hAnsi="Arial" w:cs="Arial"/>
              </w:rPr>
              <w:t>Friday</w:t>
            </w:r>
            <w:r w:rsidR="00B54601">
              <w:rPr>
                <w:rFonts w:ascii="Arial" w:hAnsi="Arial" w:cs="Arial"/>
              </w:rPr>
              <w:t xml:space="preserve"> 2</w:t>
            </w:r>
            <w:r w:rsidR="00C51474">
              <w:rPr>
                <w:rFonts w:ascii="Arial" w:hAnsi="Arial" w:cs="Arial"/>
              </w:rPr>
              <w:t>3</w:t>
            </w:r>
            <w:r w:rsidR="00B54601">
              <w:rPr>
                <w:rFonts w:ascii="Arial" w:hAnsi="Arial" w:cs="Arial"/>
              </w:rPr>
              <w:t xml:space="preserve"> August</w:t>
            </w:r>
            <w:r w:rsidRPr="00FD32CF">
              <w:rPr>
                <w:rFonts w:ascii="Arial" w:hAnsi="Arial" w:cs="Arial"/>
              </w:rPr>
              <w:t xml:space="preserve">   </w:t>
            </w:r>
          </w:p>
          <w:p w14:paraId="54370425" w14:textId="595A47D0" w:rsidR="008A5337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</w:rPr>
              <w:t xml:space="preserve">TIME:  </w:t>
            </w:r>
            <w:r w:rsidR="00516FCA">
              <w:rPr>
                <w:rFonts w:ascii="Arial" w:hAnsi="Arial" w:cs="Arial"/>
              </w:rPr>
              <w:t>4</w:t>
            </w:r>
            <w:r w:rsidR="00D507FE">
              <w:rPr>
                <w:rFonts w:ascii="Arial" w:hAnsi="Arial" w:cs="Arial"/>
              </w:rPr>
              <w:t>5</w:t>
            </w:r>
            <w:r w:rsidRPr="00FD32CF">
              <w:rPr>
                <w:rFonts w:ascii="Arial" w:hAnsi="Arial" w:cs="Arial"/>
              </w:rPr>
              <w:t xml:space="preserve"> minutes working</w:t>
            </w:r>
          </w:p>
          <w:p w14:paraId="5DA6DD2D" w14:textId="3897968E" w:rsidR="008A5337" w:rsidRPr="00FD32CF" w:rsidRDefault="00B37E8F" w:rsidP="00B54601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 page of notes is allowed.</w:t>
            </w:r>
          </w:p>
          <w:p w14:paraId="657FEA1A" w14:textId="7895F40C" w:rsidR="008A5337" w:rsidRPr="00FD32CF" w:rsidRDefault="008A5337" w:rsidP="0058751E">
            <w:pPr>
              <w:pStyle w:val="NoSpacing"/>
              <w:jc w:val="center"/>
              <w:rPr>
                <w:rFonts w:ascii="Arial" w:hAnsi="Arial" w:cs="Arial"/>
              </w:rPr>
            </w:pPr>
            <w:r w:rsidRPr="00FD32CF">
              <w:rPr>
                <w:rFonts w:ascii="Arial" w:hAnsi="Arial" w:cs="Arial"/>
                <w:b/>
              </w:rPr>
              <w:t>Calculator</w:t>
            </w:r>
            <w:r w:rsidR="00A37654">
              <w:rPr>
                <w:rFonts w:ascii="Arial" w:hAnsi="Arial" w:cs="Arial"/>
                <w:b/>
              </w:rPr>
              <w:t xml:space="preserve"> </w:t>
            </w:r>
            <w:r w:rsidR="00A550C7" w:rsidRPr="00FD32CF">
              <w:rPr>
                <w:rFonts w:ascii="Arial" w:hAnsi="Arial" w:cs="Arial"/>
                <w:b/>
              </w:rPr>
              <w:t>Assumed</w:t>
            </w:r>
          </w:p>
          <w:p w14:paraId="7744D0B7" w14:textId="4BAD18F0" w:rsidR="008A5337" w:rsidRPr="00FD32CF" w:rsidRDefault="00516FCA" w:rsidP="008A533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501DFF">
              <w:rPr>
                <w:rFonts w:ascii="Arial" w:hAnsi="Arial" w:cs="Arial"/>
              </w:rPr>
              <w:t>6</w:t>
            </w:r>
            <w:r w:rsidR="00D27D1D">
              <w:t xml:space="preserve"> M</w:t>
            </w:r>
            <w:r w:rsidR="008A5337" w:rsidRPr="00FD32CF">
              <w:rPr>
                <w:rFonts w:ascii="Arial" w:hAnsi="Arial" w:cs="Arial"/>
              </w:rPr>
              <w:t xml:space="preserve">arks    </w:t>
            </w:r>
            <w:r w:rsidR="00B54601">
              <w:rPr>
                <w:rFonts w:ascii="Arial" w:hAnsi="Arial" w:cs="Arial"/>
              </w:rPr>
              <w:t>6</w:t>
            </w:r>
            <w:r w:rsidR="00D27D1D">
              <w:rPr>
                <w:rFonts w:ascii="Arial" w:hAnsi="Arial" w:cs="Arial"/>
              </w:rPr>
              <w:t xml:space="preserve"> </w:t>
            </w:r>
            <w:r w:rsidR="008A5337" w:rsidRPr="00FD32CF">
              <w:rPr>
                <w:rFonts w:ascii="Arial" w:hAnsi="Arial" w:cs="Arial"/>
              </w:rPr>
              <w:t>Questions</w:t>
            </w:r>
          </w:p>
        </w:tc>
      </w:tr>
    </w:tbl>
    <w:p w14:paraId="1CA369AB" w14:textId="77777777" w:rsidR="008A5337" w:rsidRPr="00FD32CF" w:rsidRDefault="008A5337" w:rsidP="008A5337">
      <w:pPr>
        <w:rPr>
          <w:rFonts w:ascii="Arial" w:hAnsi="Arial" w:cs="Arial"/>
          <w:lang w:eastAsia="ar-SA"/>
        </w:rPr>
      </w:pPr>
      <w:r w:rsidRPr="00FD32CF">
        <w:rPr>
          <w:rFonts w:ascii="Arial" w:hAnsi="Arial" w:cs="Arial"/>
          <w:lang w:eastAsia="ar-SA"/>
        </w:rPr>
        <w:t xml:space="preserve"> </w:t>
      </w:r>
    </w:p>
    <w:p w14:paraId="441993CC" w14:textId="77777777" w:rsidR="008A5337" w:rsidRPr="00FD32CF" w:rsidRDefault="008A5337" w:rsidP="008A5337">
      <w:pPr>
        <w:rPr>
          <w:rFonts w:ascii="Arial" w:hAnsi="Arial" w:cs="Arial"/>
        </w:rPr>
      </w:pPr>
      <w:r w:rsidRPr="00FD32CF">
        <w:rPr>
          <w:rFonts w:ascii="Arial" w:hAnsi="Arial" w:cs="Arial"/>
        </w:rPr>
        <w:t xml:space="preserve">Name: _______________________________   </w:t>
      </w:r>
      <w:r w:rsidRPr="00FD32CF">
        <w:rPr>
          <w:rFonts w:ascii="Arial" w:hAnsi="Arial" w:cs="Arial"/>
        </w:rPr>
        <w:tab/>
        <w:t>Teacher: ___________________________</w:t>
      </w:r>
    </w:p>
    <w:p w14:paraId="2447C850" w14:textId="77777777" w:rsidR="008A5337" w:rsidRPr="00FD32CF" w:rsidRDefault="008A5337" w:rsidP="008A5337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 Note: All part questions worth more than 2 marks require working to obtain full marks.</w:t>
      </w:r>
    </w:p>
    <w:p w14:paraId="1BFF17D6" w14:textId="27B011C9" w:rsidR="006F5436" w:rsidRDefault="003666A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>Question</w:t>
      </w:r>
      <w:r w:rsidR="00A52B03" w:rsidRPr="00FD32CF">
        <w:rPr>
          <w:rFonts w:ascii="Arial" w:hAnsi="Arial" w:cs="Arial"/>
          <w:b/>
        </w:rPr>
        <w:t xml:space="preserve"> </w:t>
      </w:r>
      <w:r w:rsidR="00A82BE0">
        <w:rPr>
          <w:rFonts w:ascii="Arial" w:hAnsi="Arial" w:cs="Arial"/>
          <w:b/>
        </w:rPr>
        <w:t>1</w:t>
      </w:r>
      <w:r w:rsidRPr="00FD32CF">
        <w:rPr>
          <w:rFonts w:ascii="Arial" w:hAnsi="Arial" w:cs="Arial"/>
          <w:b/>
        </w:rPr>
        <w:t xml:space="preserve"> </w:t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</w:r>
      <w:r w:rsidR="008A5337" w:rsidRPr="00FD32CF">
        <w:rPr>
          <w:rFonts w:ascii="Arial" w:hAnsi="Arial" w:cs="Arial"/>
          <w:b/>
        </w:rPr>
        <w:tab/>
        <w:t>(</w:t>
      </w:r>
      <w:r w:rsidR="000814AE">
        <w:rPr>
          <w:rFonts w:ascii="Arial" w:hAnsi="Arial" w:cs="Arial"/>
          <w:b/>
        </w:rPr>
        <w:t>8</w:t>
      </w:r>
      <w:r w:rsidR="008A5337" w:rsidRPr="00FD32CF">
        <w:rPr>
          <w:rFonts w:ascii="Arial" w:hAnsi="Arial" w:cs="Arial"/>
          <w:b/>
        </w:rPr>
        <w:t xml:space="preserve"> marks)</w:t>
      </w:r>
    </w:p>
    <w:p w14:paraId="3D054FA6" w14:textId="75FB617E" w:rsidR="000E73E2" w:rsidRDefault="000E73E2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 w:rsidRPr="000E73E2">
        <w:rPr>
          <w:rFonts w:ascii="Arial" w:hAnsi="Arial" w:cs="Arial"/>
          <w:position w:val="-14"/>
        </w:rPr>
        <w:object w:dxaOrig="2640" w:dyaOrig="400" w14:anchorId="646C8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0pt" o:ole="">
            <v:imagedata r:id="rId8" o:title=""/>
          </v:shape>
          <o:OLEObject Type="Embed" ProgID="Equation.DSMT4" ShapeID="_x0000_i1025" DrawAspect="Content" ObjectID="_1628079512" r:id="rId9"/>
        </w:object>
      </w:r>
      <w:r>
        <w:rPr>
          <w:rFonts w:ascii="Arial" w:hAnsi="Arial" w:cs="Arial"/>
        </w:rPr>
        <w:t>.</w:t>
      </w:r>
    </w:p>
    <w:p w14:paraId="7EAB216C" w14:textId="1DC0F8AC" w:rsidR="000E73E2" w:rsidRPr="0008080D" w:rsidRDefault="000E73E2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>Sketch the function on the axes below showing all major features.</w:t>
      </w:r>
      <w:r w:rsidR="00373B84">
        <w:rPr>
          <w:rFonts w:ascii="Arial" w:hAnsi="Arial" w:cs="Arial"/>
        </w:rPr>
        <w:t xml:space="preserve">                        </w:t>
      </w:r>
      <w:r>
        <w:rPr>
          <w:rFonts w:ascii="Arial" w:hAnsi="Arial" w:cs="Arial"/>
        </w:rPr>
        <w:t>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0F7BB0C3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0E9BCD" w14:textId="77777777" w:rsidR="00772748" w:rsidRPr="00323B31" w:rsidRDefault="00772748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72748" w:rsidRPr="00BD6CB4" w14:paraId="5E08F0B1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38DF8A" w14:textId="77777777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26FD49E7" w14:textId="54794858" w:rsidR="00772748" w:rsidRPr="00BD6CB4" w:rsidRDefault="0008080D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ascii="Arial" w:hAnsi="Arial" w:cs="Arial"/>
              </w:rPr>
              <w:object w:dxaOrig="4742" w:dyaOrig="4094" w14:anchorId="186F4252">
                <v:shape id="_x0000_i1026" type="#_x0000_t75" style="width:237pt;height:204.5pt" o:ole="">
                  <v:imagedata r:id="rId10" o:title=""/>
                </v:shape>
                <o:OLEObject Type="Embed" ProgID="FXDraw.Graphic" ShapeID="_x0000_i1026" DrawAspect="Content" ObjectID="_1628079513" r:id="rId11"/>
              </w:object>
            </w:r>
          </w:p>
        </w:tc>
      </w:tr>
      <w:tr w:rsidR="00772748" w:rsidRPr="00BD6CB4" w14:paraId="51F3A2CC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06A4F9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14D11234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B94ABF" w14:textId="36C604B8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8080D">
              <w:t>asymptote at x=-3</w:t>
            </w:r>
          </w:p>
          <w:p w14:paraId="017544AD" w14:textId="0CCA7399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8080D">
              <w:t>shape</w:t>
            </w:r>
          </w:p>
          <w:p w14:paraId="0AD858AC" w14:textId="3DA9782E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8080D">
              <w:t>positive y intercept</w:t>
            </w:r>
          </w:p>
          <w:p w14:paraId="28CE7E54" w14:textId="4DC17552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507B746" w14:textId="77777777" w:rsidR="00772748" w:rsidRDefault="00772748" w:rsidP="000E73E2">
      <w:pPr>
        <w:rPr>
          <w:rFonts w:ascii="Arial" w:hAnsi="Arial" w:cs="Arial"/>
        </w:rPr>
      </w:pPr>
    </w:p>
    <w:p w14:paraId="13D97A9E" w14:textId="5B1605C0" w:rsidR="000E73E2" w:rsidRDefault="000E73E2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value of </w:t>
      </w:r>
      <w:r w:rsidRPr="000E73E2">
        <w:rPr>
          <w:rFonts w:ascii="Arial" w:hAnsi="Arial" w:cs="Arial"/>
          <w:position w:val="-10"/>
        </w:rPr>
        <w:object w:dxaOrig="240" w:dyaOrig="260" w14:anchorId="5A48E783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628079514" r:id="rId13"/>
        </w:object>
      </w:r>
      <w:r>
        <w:rPr>
          <w:rFonts w:ascii="Arial" w:hAnsi="Arial" w:cs="Arial"/>
        </w:rPr>
        <w:t xml:space="preserve"> given that </w:t>
      </w:r>
      <w:r w:rsidRPr="000E73E2">
        <w:rPr>
          <w:rFonts w:ascii="Arial" w:hAnsi="Arial" w:cs="Arial"/>
          <w:position w:val="-14"/>
        </w:rPr>
        <w:object w:dxaOrig="960" w:dyaOrig="400" w14:anchorId="57C0D041">
          <v:shape id="_x0000_i1028" type="#_x0000_t75" style="width:48pt;height:20pt" o:ole="">
            <v:imagedata r:id="rId14" o:title=""/>
          </v:shape>
          <o:OLEObject Type="Embed" ProgID="Equation.DSMT4" ShapeID="_x0000_i1028" DrawAspect="Content" ObjectID="_1628079515" r:id="rId15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112EF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4EBA6073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66398B" w14:textId="3CD2FA96" w:rsidR="00772748" w:rsidRPr="00772748" w:rsidRDefault="00772748" w:rsidP="008103C7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</w:p>
        </w:tc>
      </w:tr>
      <w:tr w:rsidR="00772748" w:rsidRPr="00BD6CB4" w14:paraId="1B406F69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ACC64E" w14:textId="37FC98AF" w:rsidR="00772748" w:rsidRPr="00BD6CB4" w:rsidRDefault="007F0C52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7F0C52">
              <w:rPr>
                <w:rFonts w:cs="Arial"/>
                <w:position w:val="-50"/>
                <w:lang w:val="en-US"/>
              </w:rPr>
              <w:object w:dxaOrig="1520" w:dyaOrig="1160" w14:anchorId="2975A783">
                <v:shape id="_x0000_i1029" type="#_x0000_t75" style="width:76pt;height:58pt" o:ole="">
                  <v:imagedata r:id="rId16" o:title=""/>
                </v:shape>
                <o:OLEObject Type="Embed" ProgID="Equation.DSMT4" ShapeID="_x0000_i1029" DrawAspect="Content" ObjectID="_1628079516" r:id="rId1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</w:tc>
      </w:tr>
      <w:tr w:rsidR="00772748" w:rsidRPr="00BD6CB4" w14:paraId="7890BBFF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FED727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7BF2345E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8914C1" w14:textId="6CDFAA51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F0C52">
              <w:t>converts to a power statement</w:t>
            </w:r>
          </w:p>
          <w:p w14:paraId="2FEEEC76" w14:textId="368BA217" w:rsidR="00772748" w:rsidRPr="007F0C52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F0C52">
              <w:t>expresses p in terms of a</w:t>
            </w:r>
          </w:p>
        </w:tc>
      </w:tr>
    </w:tbl>
    <w:p w14:paraId="3A62C2B5" w14:textId="77777777" w:rsidR="000814AE" w:rsidRPr="000814AE" w:rsidRDefault="000814AE" w:rsidP="000814AE">
      <w:pPr>
        <w:rPr>
          <w:rFonts w:ascii="Arial" w:hAnsi="Arial" w:cs="Arial"/>
        </w:rPr>
      </w:pPr>
    </w:p>
    <w:p w14:paraId="4B90396A" w14:textId="77777777" w:rsidR="00772748" w:rsidRDefault="00373B84" w:rsidP="000E73E2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onsider the new function </w:t>
      </w:r>
      <w:r w:rsidRPr="00373B84">
        <w:rPr>
          <w:rFonts w:ascii="Arial" w:hAnsi="Arial" w:cs="Arial"/>
          <w:position w:val="-14"/>
        </w:rPr>
        <w:object w:dxaOrig="2060" w:dyaOrig="400" w14:anchorId="69FCB74B">
          <v:shape id="_x0000_i1030" type="#_x0000_t75" style="width:103pt;height:20pt" o:ole="">
            <v:imagedata r:id="rId18" o:title=""/>
          </v:shape>
          <o:OLEObject Type="Embed" ProgID="Equation.DSMT4" ShapeID="_x0000_i1030" DrawAspect="Content" ObjectID="_1628079517" r:id="rId19"/>
        </w:object>
      </w:r>
      <w:r>
        <w:rPr>
          <w:rFonts w:ascii="Arial" w:hAnsi="Arial" w:cs="Arial"/>
        </w:rPr>
        <w:t>, determine</w:t>
      </w:r>
      <w:r w:rsidR="000814AE">
        <w:rPr>
          <w:rFonts w:ascii="Arial" w:hAnsi="Arial" w:cs="Arial"/>
        </w:rPr>
        <w:t xml:space="preserve"> the x coordinate where </w:t>
      </w:r>
      <w:r w:rsidR="000814AE" w:rsidRPr="000814AE">
        <w:rPr>
          <w:rFonts w:ascii="Arial" w:hAnsi="Arial" w:cs="Arial"/>
          <w:position w:val="-10"/>
        </w:rPr>
        <w:object w:dxaOrig="560" w:dyaOrig="320" w14:anchorId="50D194E4">
          <v:shape id="_x0000_i1031" type="#_x0000_t75" style="width:28pt;height:16pt" o:ole="">
            <v:imagedata r:id="rId20" o:title=""/>
          </v:shape>
          <o:OLEObject Type="Embed" ProgID="Equation.DSMT4" ShapeID="_x0000_i1031" DrawAspect="Content" ObjectID="_1628079518" r:id="rId21"/>
        </w:object>
      </w:r>
      <w:r w:rsidR="000814AE">
        <w:rPr>
          <w:rFonts w:ascii="Arial" w:hAnsi="Arial" w:cs="Arial"/>
        </w:rPr>
        <w:t xml:space="preserve"> on this new function. </w:t>
      </w:r>
      <w:r w:rsidR="006112EF">
        <w:rPr>
          <w:rFonts w:ascii="Arial" w:hAnsi="Arial" w:cs="Arial"/>
        </w:rPr>
        <w:t xml:space="preserve">(Note; </w:t>
      </w:r>
      <w:r w:rsidR="006112EF" w:rsidRPr="006112EF">
        <w:rPr>
          <w:rFonts w:ascii="Arial" w:hAnsi="Arial" w:cs="Arial"/>
          <w:position w:val="-6"/>
        </w:rPr>
        <w:object w:dxaOrig="200" w:dyaOrig="220" w14:anchorId="785210FC">
          <v:shape id="_x0000_i1032" type="#_x0000_t75" style="width:10pt;height:11pt" o:ole="">
            <v:imagedata r:id="rId22" o:title=""/>
          </v:shape>
          <o:OLEObject Type="Embed" ProgID="Equation.DSMT4" ShapeID="_x0000_i1032" DrawAspect="Content" ObjectID="_1628079519" r:id="rId23"/>
        </w:object>
      </w:r>
      <w:r w:rsidR="006112EF">
        <w:rPr>
          <w:rFonts w:ascii="Arial" w:hAnsi="Arial" w:cs="Arial"/>
        </w:rPr>
        <w:t xml:space="preserve"> is the same constant as above.)</w:t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  <w:r w:rsidR="000814AE">
        <w:rPr>
          <w:rFonts w:ascii="Arial" w:hAnsi="Arial" w:cs="Arial"/>
        </w:rPr>
        <w:tab/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0F79215A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F77CBC" w14:textId="02EBF9B1" w:rsidR="00772748" w:rsidRPr="008103C7" w:rsidRDefault="00772748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772748" w:rsidRPr="00BD6CB4" w14:paraId="46E6302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7B9A95" w14:textId="6565120A" w:rsidR="00772748" w:rsidRPr="00BD6CB4" w:rsidRDefault="004345E3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4345E3">
              <w:rPr>
                <w:rFonts w:cs="Arial"/>
                <w:position w:val="-68"/>
                <w:lang w:val="en-US"/>
              </w:rPr>
              <w:object w:dxaOrig="2600" w:dyaOrig="1480" w14:anchorId="4BE97FDD">
                <v:shape id="_x0000_i1054" type="#_x0000_t75" style="width:130pt;height:74pt" o:ole="">
                  <v:imagedata r:id="rId24" o:title=""/>
                </v:shape>
                <o:OLEObject Type="Embed" ProgID="Equation.DSMT4" ShapeID="_x0000_i1054" DrawAspect="Content" ObjectID="_1628079520" r:id="rId25"/>
              </w:object>
            </w:r>
            <w:r w:rsidR="000D745B">
              <w:rPr>
                <w:rFonts w:cs="Arial"/>
                <w:lang w:val="en-US"/>
              </w:rPr>
              <w:t xml:space="preserve"> </w:t>
            </w:r>
            <w:bookmarkStart w:id="0" w:name="_GoBack"/>
            <w:bookmarkEnd w:id="0"/>
          </w:p>
        </w:tc>
      </w:tr>
      <w:tr w:rsidR="00772748" w:rsidRPr="00BD6CB4" w14:paraId="238F16FA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D222D6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37EDFBE2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71473E" w14:textId="6B2458D1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D745B">
              <w:t>obtains correct equation for x</w:t>
            </w:r>
          </w:p>
          <w:p w14:paraId="6BC6E7DE" w14:textId="57048EFE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D745B">
              <w:t>uses a power statement</w:t>
            </w:r>
          </w:p>
          <w:p w14:paraId="279FC8FB" w14:textId="60D457EF" w:rsidR="00772748" w:rsidRPr="000D745B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D745B">
              <w:t>final expression for x in terms of a</w:t>
            </w:r>
          </w:p>
        </w:tc>
      </w:tr>
    </w:tbl>
    <w:p w14:paraId="55D51AA1" w14:textId="5A320254" w:rsidR="00373B84" w:rsidRDefault="000814AE" w:rsidP="00772748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</w:r>
      <w:r w:rsidR="006112EF"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>(3 marks)</w:t>
      </w:r>
    </w:p>
    <w:p w14:paraId="6D74898F" w14:textId="27A535E6" w:rsidR="00DA1161" w:rsidRDefault="00DA1161" w:rsidP="00DA1161">
      <w:pPr>
        <w:rPr>
          <w:rFonts w:ascii="Arial" w:hAnsi="Arial" w:cs="Arial"/>
        </w:rPr>
      </w:pPr>
    </w:p>
    <w:p w14:paraId="33ED0AFC" w14:textId="6D2DE4F8" w:rsidR="00082E4D" w:rsidRDefault="00082E4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4B5FE73" w14:textId="24EF3B19" w:rsidR="00DA1161" w:rsidRDefault="00DA1161" w:rsidP="00DA1161">
      <w:pPr>
        <w:rPr>
          <w:rFonts w:ascii="Arial" w:hAnsi="Arial" w:cs="Arial"/>
        </w:rPr>
      </w:pPr>
    </w:p>
    <w:p w14:paraId="1CD6442E" w14:textId="2F307CEC" w:rsidR="00082E4D" w:rsidRDefault="00082E4D" w:rsidP="00082E4D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 w:rsidR="00A82BE0">
        <w:rPr>
          <w:rFonts w:ascii="Arial" w:hAnsi="Arial" w:cs="Arial"/>
          <w:b/>
        </w:rPr>
        <w:t>2</w:t>
      </w:r>
      <w:r w:rsidRPr="00FD32CF">
        <w:rPr>
          <w:rFonts w:ascii="Arial" w:hAnsi="Arial" w:cs="Arial"/>
          <w:b/>
        </w:rPr>
        <w:t xml:space="preserve"> 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9D75CE">
        <w:rPr>
          <w:rFonts w:ascii="Arial" w:hAnsi="Arial" w:cs="Arial"/>
          <w:b/>
        </w:rPr>
        <w:t>15</w:t>
      </w:r>
      <w:r w:rsidRPr="00FD32CF">
        <w:rPr>
          <w:rFonts w:ascii="Arial" w:hAnsi="Arial" w:cs="Arial"/>
          <w:b/>
        </w:rPr>
        <w:t xml:space="preserve"> marks)</w:t>
      </w:r>
    </w:p>
    <w:p w14:paraId="490C66C3" w14:textId="082F50FC" w:rsidR="00031BCA" w:rsidRDefault="00082E4D" w:rsidP="00031BCA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company makes circuit boards to be used to make computers. The length of the circuit boards is </w:t>
      </w:r>
      <w:r w:rsidR="00355584">
        <w:rPr>
          <w:rFonts w:ascii="Arial" w:hAnsi="Arial" w:cs="Arial"/>
        </w:rPr>
        <w:t xml:space="preserve">estimated to be </w:t>
      </w:r>
      <w:r>
        <w:rPr>
          <w:rFonts w:ascii="Arial" w:hAnsi="Arial" w:cs="Arial"/>
        </w:rPr>
        <w:t xml:space="preserve">Normally distributed with a mean of 35 cm and a standard deviation of 16.7 cm. </w:t>
      </w:r>
    </w:p>
    <w:p w14:paraId="460F0279" w14:textId="1D93C57F" w:rsidR="00082E4D" w:rsidRDefault="00031BCA" w:rsidP="00031BCA">
      <w:pPr>
        <w:rPr>
          <w:rFonts w:ascii="Arial" w:hAnsi="Arial" w:cs="Arial"/>
        </w:rPr>
      </w:pPr>
      <w:r>
        <w:rPr>
          <w:rFonts w:ascii="Arial" w:hAnsi="Arial" w:cs="Arial"/>
        </w:rPr>
        <w:t>A customer will only buy circuit boards that are between 22.5 and 41 cm.</w:t>
      </w:r>
    </w:p>
    <w:p w14:paraId="0020EFFC" w14:textId="6E242558" w:rsidR="00031BCA" w:rsidRDefault="00031BCA" w:rsidP="00031BC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Determine the probability that a circuit board will meet the customer’s requirements.</w:t>
      </w:r>
    </w:p>
    <w:p w14:paraId="7BB9897E" w14:textId="69B5A96F" w:rsidR="00081B7C" w:rsidRDefault="00081B7C" w:rsidP="00081B7C">
      <w:pPr>
        <w:pStyle w:val="ListParagraph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   (</w:t>
      </w:r>
      <w:r w:rsidR="007E2369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1DE36FA4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DE5804" w14:textId="77777777" w:rsidR="00772748" w:rsidRPr="00323B31" w:rsidRDefault="00772748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72748" w:rsidRPr="00BD6CB4" w14:paraId="6AD68602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3EA66B" w14:textId="77777777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1E7ADF55" w14:textId="580655C4" w:rsidR="00772748" w:rsidRPr="00BD6CB4" w:rsidRDefault="008207C7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979443B" wp14:editId="14A34E7A">
                  <wp:extent cx="4610100" cy="1752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b="76885"/>
                          <a:stretch/>
                        </pic:blipFill>
                        <pic:spPr bwMode="auto">
                          <a:xfrm>
                            <a:off x="0" y="0"/>
                            <a:ext cx="4610100" cy="1752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2748" w:rsidRPr="00BD6CB4" w14:paraId="25C14D2D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DFFB87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56462DA1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BA76BE" w14:textId="55C854A1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C48A3">
              <w:t>uses correct parameters</w:t>
            </w:r>
          </w:p>
          <w:p w14:paraId="0894F9F7" w14:textId="7D7E5539" w:rsidR="00772748" w:rsidRPr="008207C7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CC48A3">
              <w:t xml:space="preserve">states probability (at least 2 </w:t>
            </w:r>
            <w:proofErr w:type="spellStart"/>
            <w:r w:rsidR="00CC48A3">
              <w:t>dp</w:t>
            </w:r>
            <w:proofErr w:type="spellEnd"/>
            <w:r w:rsidR="00CC48A3">
              <w:t>)</w:t>
            </w:r>
          </w:p>
        </w:tc>
      </w:tr>
    </w:tbl>
    <w:p w14:paraId="1DF0184D" w14:textId="7BBBD281" w:rsidR="00081B7C" w:rsidRDefault="00081B7C" w:rsidP="00081B7C">
      <w:pPr>
        <w:rPr>
          <w:rFonts w:ascii="Arial" w:hAnsi="Arial" w:cs="Arial"/>
        </w:rPr>
      </w:pPr>
    </w:p>
    <w:p w14:paraId="32030EF6" w14:textId="77777777" w:rsidR="00081B7C" w:rsidRPr="00081B7C" w:rsidRDefault="00081B7C" w:rsidP="00081B7C">
      <w:pPr>
        <w:rPr>
          <w:rFonts w:ascii="Arial" w:hAnsi="Arial" w:cs="Arial"/>
        </w:rPr>
      </w:pPr>
    </w:p>
    <w:p w14:paraId="5F794970" w14:textId="0CF07365" w:rsidR="00031BCA" w:rsidRDefault="00031BCA" w:rsidP="00031BC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If the company made 20 circuit boards, determine the probability that at least 12 boards would be suitable for the customer.</w:t>
      </w:r>
      <w:r w:rsidR="00081B7C">
        <w:rPr>
          <w:rFonts w:ascii="Arial" w:hAnsi="Arial" w:cs="Arial"/>
        </w:rPr>
        <w:t xml:space="preserve"> </w:t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</w:r>
      <w:r w:rsidR="00081B7C">
        <w:rPr>
          <w:rFonts w:ascii="Arial" w:hAnsi="Arial" w:cs="Arial"/>
        </w:rPr>
        <w:tab/>
        <w:t xml:space="preserve">       (</w:t>
      </w:r>
      <w:r w:rsidR="007E2369">
        <w:rPr>
          <w:rFonts w:ascii="Arial" w:hAnsi="Arial" w:cs="Arial"/>
        </w:rPr>
        <w:t>3</w:t>
      </w:r>
      <w:r w:rsidR="00081B7C">
        <w:rPr>
          <w:rFonts w:ascii="Arial" w:hAnsi="Arial" w:cs="Arial"/>
        </w:rPr>
        <w:t xml:space="preserve"> marks)</w:t>
      </w:r>
    </w:p>
    <w:p w14:paraId="5937DCC8" w14:textId="3A61CE08" w:rsidR="00031BCA" w:rsidRDefault="00031BCA" w:rsidP="00031BCA">
      <w:pPr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6277B4FA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6E747E" w14:textId="77777777" w:rsidR="00772748" w:rsidRPr="00323B31" w:rsidRDefault="00772748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72748" w:rsidRPr="00BD6CB4" w14:paraId="71827D93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66C54C" w14:textId="6201CBC7" w:rsidR="00772748" w:rsidRDefault="00CC48A3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CC48A3">
              <w:rPr>
                <w:rFonts w:cs="Arial"/>
                <w:position w:val="-28"/>
                <w:lang w:val="en-US"/>
              </w:rPr>
              <w:object w:dxaOrig="1900" w:dyaOrig="680" w14:anchorId="66A0B542">
                <v:shape id="_x0000_i1034" type="#_x0000_t75" style="width:95pt;height:34pt" o:ole="">
                  <v:imagedata r:id="rId27" o:title=""/>
                </v:shape>
                <o:OLEObject Type="Embed" ProgID="Equation.DSMT4" ShapeID="_x0000_i1034" DrawAspect="Content" ObjectID="_1628079521" r:id="rId28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3C3C5480" w14:textId="527A368C" w:rsidR="00772748" w:rsidRPr="00BD6CB4" w:rsidRDefault="00CC48A3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BE08D5F" wp14:editId="53ED5246">
                  <wp:extent cx="461010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b="75963"/>
                          <a:stretch/>
                        </pic:blipFill>
                        <pic:spPr bwMode="auto">
                          <a:xfrm>
                            <a:off x="0" y="0"/>
                            <a:ext cx="4610100" cy="1822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2748" w:rsidRPr="00BD6CB4" w14:paraId="62AA7BCB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1870C1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12CABA9A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5C193A" w14:textId="4244828B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C48A3">
              <w:t>states binomial distribution</w:t>
            </w:r>
          </w:p>
          <w:p w14:paraId="054090ED" w14:textId="1ED0189E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C48A3">
              <w:t>uses correct parameters</w:t>
            </w:r>
          </w:p>
          <w:p w14:paraId="78E3345C" w14:textId="77777777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C48A3">
              <w:t>states probability</w:t>
            </w:r>
          </w:p>
          <w:p w14:paraId="607565AE" w14:textId="337A59E7" w:rsidR="00CC48A3" w:rsidRPr="00CC48A3" w:rsidRDefault="00CC48A3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Answer only- 2 marks out of 3</w:t>
            </w:r>
          </w:p>
        </w:tc>
      </w:tr>
    </w:tbl>
    <w:p w14:paraId="5529DA81" w14:textId="41B05949" w:rsidR="00081B7C" w:rsidRDefault="00081B7C" w:rsidP="00031BCA">
      <w:pPr>
        <w:rPr>
          <w:rFonts w:ascii="Arial" w:hAnsi="Arial" w:cs="Arial"/>
        </w:rPr>
      </w:pPr>
    </w:p>
    <w:p w14:paraId="255E17DE" w14:textId="77777777" w:rsidR="00081B7C" w:rsidRDefault="00081B7C" w:rsidP="00031BCA">
      <w:pPr>
        <w:rPr>
          <w:rFonts w:ascii="Arial" w:hAnsi="Arial" w:cs="Arial"/>
        </w:rPr>
      </w:pPr>
    </w:p>
    <w:p w14:paraId="099EADD0" w14:textId="551967CE" w:rsidR="00031BCA" w:rsidRDefault="00031BCA" w:rsidP="00031BCA">
      <w:pPr>
        <w:rPr>
          <w:rFonts w:ascii="Arial" w:hAnsi="Arial" w:cs="Arial"/>
        </w:rPr>
      </w:pPr>
      <w:r>
        <w:rPr>
          <w:rFonts w:ascii="Arial" w:hAnsi="Arial" w:cs="Arial"/>
        </w:rPr>
        <w:t>The government will tax the circuit boards made by the company according to its length. Complete the table below by determining the probabilities</w:t>
      </w:r>
      <w:r w:rsidR="004B35BA">
        <w:rPr>
          <w:rFonts w:ascii="Arial" w:hAnsi="Arial" w:cs="Arial"/>
        </w:rPr>
        <w:t xml:space="preserve"> to 4dp</w:t>
      </w:r>
      <w:r>
        <w:rPr>
          <w:rFonts w:ascii="Arial" w:hAnsi="Arial" w:cs="Arial"/>
        </w:rPr>
        <w:t>.</w:t>
      </w:r>
    </w:p>
    <w:p w14:paraId="2FA3BBED" w14:textId="5A653B97" w:rsidR="00081B7C" w:rsidRP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               (4 marks)</w:t>
      </w:r>
    </w:p>
    <w:tbl>
      <w:tblPr>
        <w:tblW w:w="10491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91"/>
      </w:tblGrid>
      <w:tr w:rsidR="00772748" w:rsidRPr="00BD6CB4" w14:paraId="5AD719F9" w14:textId="77777777" w:rsidTr="00CC48A3">
        <w:trPr>
          <w:trHeight w:val="47"/>
        </w:trPr>
        <w:tc>
          <w:tcPr>
            <w:tcW w:w="1049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E6D71C" w14:textId="77777777" w:rsidR="00772748" w:rsidRPr="00323B31" w:rsidRDefault="00772748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72748" w:rsidRPr="00BD6CB4" w14:paraId="08B9CD11" w14:textId="77777777" w:rsidTr="00CC48A3">
        <w:tc>
          <w:tcPr>
            <w:tcW w:w="1049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0C4645" w14:textId="77777777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47"/>
              <w:gridCol w:w="1947"/>
              <w:gridCol w:w="1947"/>
              <w:gridCol w:w="1947"/>
              <w:gridCol w:w="1948"/>
            </w:tblGrid>
            <w:tr w:rsidR="00CC48A3" w14:paraId="0A5F9263" w14:textId="77777777" w:rsidTr="00E927E9">
              <w:tc>
                <w:tcPr>
                  <w:tcW w:w="1947" w:type="dxa"/>
                </w:tcPr>
                <w:p w14:paraId="0D132228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Length of circuit board</w:t>
                  </w:r>
                </w:p>
              </w:tc>
              <w:tc>
                <w:tcPr>
                  <w:tcW w:w="1947" w:type="dxa"/>
                </w:tcPr>
                <w:p w14:paraId="32121945" w14:textId="136FA121" w:rsidR="00CC48A3" w:rsidRDefault="00F70485" w:rsidP="00CC48A3">
                  <w:pPr>
                    <w:rPr>
                      <w:rFonts w:ascii="Arial" w:hAnsi="Arial" w:cs="Arial"/>
                    </w:rPr>
                  </w:pPr>
                  <w:r w:rsidRPr="00081B7C">
                    <w:rPr>
                      <w:rFonts w:ascii="Arial" w:hAnsi="Arial" w:cs="Arial"/>
                      <w:position w:val="-10"/>
                    </w:rPr>
                    <w:object w:dxaOrig="1400" w:dyaOrig="320" w14:anchorId="0D81859C">
                      <v:shape id="_x0000_i1035" type="#_x0000_t75" style="width:70pt;height:16pt" o:ole="">
                        <v:imagedata r:id="rId30" o:title=""/>
                      </v:shape>
                      <o:OLEObject Type="Embed" ProgID="Equation.DSMT4" ShapeID="_x0000_i1035" DrawAspect="Content" ObjectID="_1628079522" r:id="rId31"/>
                    </w:object>
                  </w:r>
                  <w:r w:rsidR="00CC48A3">
                    <w:rPr>
                      <w:rFonts w:ascii="Arial" w:hAnsi="Arial" w:cs="Arial"/>
                    </w:rPr>
                    <w:t xml:space="preserve"> </w:t>
                  </w:r>
                </w:p>
              </w:tc>
              <w:tc>
                <w:tcPr>
                  <w:tcW w:w="1947" w:type="dxa"/>
                </w:tcPr>
                <w:p w14:paraId="7B604381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 w:rsidRPr="00081B7C">
                    <w:rPr>
                      <w:rFonts w:ascii="Arial" w:hAnsi="Arial" w:cs="Arial"/>
                      <w:position w:val="-10"/>
                    </w:rPr>
                    <w:object w:dxaOrig="1860" w:dyaOrig="320" w14:anchorId="3CEF75B5">
                      <v:shape id="_x0000_i1036" type="#_x0000_t75" style="width:93pt;height:16pt" o:ole="">
                        <v:imagedata r:id="rId32" o:title=""/>
                      </v:shape>
                      <o:OLEObject Type="Embed" ProgID="Equation.DSMT4" ShapeID="_x0000_i1036" DrawAspect="Content" ObjectID="_1628079523" r:id="rId33"/>
                    </w:object>
                  </w:r>
                </w:p>
              </w:tc>
              <w:tc>
                <w:tcPr>
                  <w:tcW w:w="1947" w:type="dxa"/>
                </w:tcPr>
                <w:p w14:paraId="370AAB18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 w:rsidRPr="00081B7C">
                    <w:rPr>
                      <w:rFonts w:ascii="Arial" w:hAnsi="Arial" w:cs="Arial"/>
                      <w:position w:val="-10"/>
                    </w:rPr>
                    <w:object w:dxaOrig="1880" w:dyaOrig="320" w14:anchorId="498377E5">
                      <v:shape id="_x0000_i1037" type="#_x0000_t75" style="width:94pt;height:16pt" o:ole="">
                        <v:imagedata r:id="rId34" o:title=""/>
                      </v:shape>
                      <o:OLEObject Type="Embed" ProgID="Equation.DSMT4" ShapeID="_x0000_i1037" DrawAspect="Content" ObjectID="_1628079524" r:id="rId35"/>
                    </w:object>
                  </w:r>
                </w:p>
              </w:tc>
              <w:tc>
                <w:tcPr>
                  <w:tcW w:w="1948" w:type="dxa"/>
                </w:tcPr>
                <w:p w14:paraId="2F527BAE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 w:rsidRPr="00081B7C">
                    <w:rPr>
                      <w:rFonts w:ascii="Arial" w:hAnsi="Arial" w:cs="Arial"/>
                      <w:position w:val="-10"/>
                    </w:rPr>
                    <w:object w:dxaOrig="1420" w:dyaOrig="320" w14:anchorId="539B6F8C">
                      <v:shape id="_x0000_i1038" type="#_x0000_t75" style="width:71pt;height:16pt" o:ole="">
                        <v:imagedata r:id="rId36" o:title=""/>
                      </v:shape>
                      <o:OLEObject Type="Embed" ProgID="Equation.DSMT4" ShapeID="_x0000_i1038" DrawAspect="Content" ObjectID="_1628079525" r:id="rId37"/>
                    </w:object>
                  </w:r>
                </w:p>
              </w:tc>
            </w:tr>
            <w:tr w:rsidR="00CC48A3" w14:paraId="474001AA" w14:textId="77777777" w:rsidTr="00E927E9">
              <w:tc>
                <w:tcPr>
                  <w:tcW w:w="1947" w:type="dxa"/>
                </w:tcPr>
                <w:p w14:paraId="0F7FA115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Tax $</w:t>
                  </w:r>
                </w:p>
              </w:tc>
              <w:tc>
                <w:tcPr>
                  <w:tcW w:w="1947" w:type="dxa"/>
                </w:tcPr>
                <w:p w14:paraId="2E535030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$5</w:t>
                  </w:r>
                </w:p>
              </w:tc>
              <w:tc>
                <w:tcPr>
                  <w:tcW w:w="1947" w:type="dxa"/>
                </w:tcPr>
                <w:p w14:paraId="4D3805B2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$7.50</w:t>
                  </w:r>
                </w:p>
              </w:tc>
              <w:tc>
                <w:tcPr>
                  <w:tcW w:w="1947" w:type="dxa"/>
                </w:tcPr>
                <w:p w14:paraId="793F69B5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$9</w:t>
                  </w:r>
                </w:p>
              </w:tc>
              <w:tc>
                <w:tcPr>
                  <w:tcW w:w="1948" w:type="dxa"/>
                </w:tcPr>
                <w:p w14:paraId="10C7421D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$11.50</w:t>
                  </w:r>
                </w:p>
              </w:tc>
            </w:tr>
            <w:tr w:rsidR="00CC48A3" w14:paraId="4A1DD5C8" w14:textId="77777777" w:rsidTr="00E927E9">
              <w:tc>
                <w:tcPr>
                  <w:tcW w:w="1947" w:type="dxa"/>
                </w:tcPr>
                <w:p w14:paraId="7D8CBA42" w14:textId="77777777" w:rsidR="00CC48A3" w:rsidRDefault="00CC48A3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Probability</w:t>
                  </w:r>
                </w:p>
              </w:tc>
              <w:tc>
                <w:tcPr>
                  <w:tcW w:w="1947" w:type="dxa"/>
                </w:tcPr>
                <w:p w14:paraId="0DF5444F" w14:textId="77777777" w:rsidR="00CC48A3" w:rsidRDefault="00064195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  <w:r w:rsidR="00C14FCF">
                    <w:rPr>
                      <w:rFonts w:ascii="Arial" w:hAnsi="Arial" w:cs="Arial"/>
                    </w:rPr>
                    <w:t>.0975</w:t>
                  </w:r>
                </w:p>
                <w:p w14:paraId="02089123" w14:textId="32F047A2" w:rsidR="00C14FCF" w:rsidRDefault="00C14FCF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Or</w:t>
                  </w:r>
                </w:p>
                <w:p w14:paraId="1AD27E93" w14:textId="382A9DB9" w:rsidR="00C14FCF" w:rsidRDefault="00C14FCF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156</w:t>
                  </w:r>
                </w:p>
              </w:tc>
              <w:tc>
                <w:tcPr>
                  <w:tcW w:w="1947" w:type="dxa"/>
                </w:tcPr>
                <w:p w14:paraId="184E85FA" w14:textId="0BF90770" w:rsidR="00CC48A3" w:rsidRDefault="00C14FCF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668</w:t>
                  </w:r>
                </w:p>
              </w:tc>
              <w:tc>
                <w:tcPr>
                  <w:tcW w:w="1947" w:type="dxa"/>
                </w:tcPr>
                <w:p w14:paraId="1776809E" w14:textId="4830247B" w:rsidR="00CC48A3" w:rsidRDefault="00C14FCF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5021</w:t>
                  </w:r>
                </w:p>
              </w:tc>
              <w:tc>
                <w:tcPr>
                  <w:tcW w:w="1948" w:type="dxa"/>
                </w:tcPr>
                <w:p w14:paraId="32B699CB" w14:textId="77777777" w:rsidR="00CC48A3" w:rsidRDefault="00C14FCF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155</w:t>
                  </w:r>
                </w:p>
                <w:p w14:paraId="3D13832F" w14:textId="7F5E8543" w:rsidR="00F70485" w:rsidRDefault="00F70485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Or</w:t>
                  </w:r>
                </w:p>
                <w:p w14:paraId="3830FB1A" w14:textId="6633D857" w:rsidR="00F70485" w:rsidRDefault="00F70485" w:rsidP="00CC48A3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336</w:t>
                  </w:r>
                </w:p>
              </w:tc>
            </w:tr>
          </w:tbl>
          <w:p w14:paraId="36F06C41" w14:textId="77777777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4075D361" w14:textId="7918FBA0" w:rsidR="00772748" w:rsidRDefault="0006419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E7A1013" wp14:editId="648C62E8">
                  <wp:extent cx="4610100" cy="4083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b="46147"/>
                          <a:stretch/>
                        </pic:blipFill>
                        <pic:spPr bwMode="auto">
                          <a:xfrm>
                            <a:off x="0" y="0"/>
                            <a:ext cx="4610100" cy="4083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33AFAF2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</w:tc>
      </w:tr>
      <w:tr w:rsidR="00772748" w:rsidRPr="00BD6CB4" w14:paraId="2A78DC07" w14:textId="77777777" w:rsidTr="00CC48A3">
        <w:tc>
          <w:tcPr>
            <w:tcW w:w="1049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FCACAA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6FB33508" w14:textId="77777777" w:rsidTr="00CC48A3">
        <w:tc>
          <w:tcPr>
            <w:tcW w:w="10491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9DC0C5" w14:textId="38B18D1D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FCF">
              <w:t>at least two correct probs</w:t>
            </w:r>
          </w:p>
          <w:p w14:paraId="33F949AB" w14:textId="653A4F91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FCF">
              <w:t>at least 3 correct probs</w:t>
            </w:r>
          </w:p>
          <w:p w14:paraId="7D8BE196" w14:textId="7053950D" w:rsidR="00772748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14FCF">
              <w:t>all four correct</w:t>
            </w:r>
          </w:p>
          <w:p w14:paraId="7A5A27BB" w14:textId="52E84065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FCF">
              <w:t xml:space="preserve">all rounded to 4 </w:t>
            </w:r>
            <w:proofErr w:type="spellStart"/>
            <w:r w:rsidR="00C14FCF">
              <w:t>dp</w:t>
            </w:r>
            <w:proofErr w:type="spellEnd"/>
          </w:p>
        </w:tc>
      </w:tr>
    </w:tbl>
    <w:p w14:paraId="0D54F7FA" w14:textId="25C66B07" w:rsidR="00031BCA" w:rsidRDefault="00031BCA" w:rsidP="00031BCA">
      <w:pPr>
        <w:rPr>
          <w:rFonts w:ascii="Arial" w:hAnsi="Arial" w:cs="Arial"/>
        </w:rPr>
      </w:pPr>
    </w:p>
    <w:p w14:paraId="4804BB0B" w14:textId="78ABF083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expected tax bill for a circuit board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72748" w:rsidRPr="00BD6CB4" w14:paraId="3282FA8E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B31D97" w14:textId="2D09FE3C" w:rsidR="00772748" w:rsidRPr="00772748" w:rsidRDefault="00772748" w:rsidP="008103C7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</w:p>
        </w:tc>
      </w:tr>
      <w:tr w:rsidR="00772748" w:rsidRPr="00BD6CB4" w14:paraId="0B9D3649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604E00" w14:textId="3EF21F23" w:rsidR="00772748" w:rsidRPr="00BD6CB4" w:rsidRDefault="003D12AA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E(Tax)=$8.49 or $8.43</w:t>
            </w:r>
            <w:r w:rsidR="00DD3A55">
              <w:rPr>
                <w:rFonts w:cs="Arial"/>
                <w:lang w:val="en-US"/>
              </w:rPr>
              <w:t xml:space="preserve"> or $8.54</w:t>
            </w:r>
          </w:p>
        </w:tc>
      </w:tr>
      <w:tr w:rsidR="00772748" w:rsidRPr="00BD6CB4" w14:paraId="70A16A4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3851A8" w14:textId="77777777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72748" w:rsidRPr="00BD6CB4" w14:paraId="563B94E0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77143C" w14:textId="7B18B94F" w:rsidR="00772748" w:rsidRPr="00BD6CB4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D12AA">
              <w:t xml:space="preserve">states to at least 2 </w:t>
            </w:r>
            <w:proofErr w:type="spellStart"/>
            <w:r w:rsidR="003D12AA">
              <w:t>dp</w:t>
            </w:r>
            <w:proofErr w:type="spellEnd"/>
          </w:p>
          <w:p w14:paraId="6946A52D" w14:textId="2B1DE4AF" w:rsidR="00772748" w:rsidRPr="003D12AA" w:rsidRDefault="00772748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D12AA">
              <w:t>states units</w:t>
            </w:r>
          </w:p>
        </w:tc>
      </w:tr>
    </w:tbl>
    <w:p w14:paraId="18B9A009" w14:textId="77777777" w:rsidR="00081B7C" w:rsidRPr="00081B7C" w:rsidRDefault="00081B7C" w:rsidP="00081B7C">
      <w:pPr>
        <w:rPr>
          <w:rFonts w:ascii="Arial" w:hAnsi="Arial" w:cs="Arial"/>
        </w:rPr>
      </w:pPr>
    </w:p>
    <w:p w14:paraId="66E6C754" w14:textId="466F6F50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termine the standard deviation for the tax of a circuit board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18869A81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3E9FD5" w14:textId="736B0EB9" w:rsidR="00A76EA1" w:rsidRPr="00A76EA1" w:rsidRDefault="00A76EA1" w:rsidP="008103C7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</w:p>
        </w:tc>
      </w:tr>
      <w:tr w:rsidR="00A76EA1" w:rsidRPr="00BD6CB4" w14:paraId="1BBF5FEA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483252" w14:textId="4DD46EF2" w:rsidR="00A76EA1" w:rsidRPr="00BD6CB4" w:rsidRDefault="003D12AA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Standard deviation =$ 1.635 or 1.686</w:t>
            </w:r>
            <w:r w:rsidR="00DD3A55">
              <w:rPr>
                <w:rFonts w:cs="Arial"/>
                <w:lang w:val="en-US"/>
              </w:rPr>
              <w:t xml:space="preserve"> or 1.669</w:t>
            </w:r>
          </w:p>
        </w:tc>
      </w:tr>
      <w:tr w:rsidR="00A76EA1" w:rsidRPr="00BD6CB4" w14:paraId="06972A7B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CF4BAF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491BCC01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45631C" w14:textId="108E949C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D12AA">
              <w:t>states to a</w:t>
            </w:r>
            <w:r w:rsidR="004501E0">
              <w:t>t</w:t>
            </w:r>
            <w:r w:rsidR="003D12AA">
              <w:t xml:space="preserve"> least 2 </w:t>
            </w:r>
            <w:proofErr w:type="spellStart"/>
            <w:r w:rsidR="003D12AA">
              <w:t>dp</w:t>
            </w:r>
            <w:proofErr w:type="spellEnd"/>
          </w:p>
          <w:p w14:paraId="588F36E1" w14:textId="20A64FFF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 </w:t>
            </w:r>
            <w:r w:rsidR="004501E0">
              <w:t>shows calculation</w:t>
            </w:r>
          </w:p>
          <w:p w14:paraId="0966D591" w14:textId="0B330608" w:rsidR="003D12AA" w:rsidRPr="004501E0" w:rsidRDefault="004501E0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full marks for answer only, no need for units</w:t>
            </w:r>
          </w:p>
        </w:tc>
      </w:tr>
    </w:tbl>
    <w:p w14:paraId="3C0E36A4" w14:textId="77777777" w:rsidR="00081B7C" w:rsidRPr="00081B7C" w:rsidRDefault="00081B7C" w:rsidP="00081B7C">
      <w:pPr>
        <w:rPr>
          <w:rFonts w:ascii="Arial" w:hAnsi="Arial" w:cs="Arial"/>
        </w:rPr>
      </w:pPr>
    </w:p>
    <w:p w14:paraId="4A5C6756" w14:textId="22FF483B" w:rsidR="00081B7C" w:rsidRDefault="00081B7C" w:rsidP="00081B7C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081B7C">
        <w:rPr>
          <w:rFonts w:ascii="Arial" w:hAnsi="Arial" w:cs="Arial"/>
          <w:b/>
        </w:rPr>
        <w:t>Show</w:t>
      </w:r>
      <w:r>
        <w:rPr>
          <w:rFonts w:ascii="Arial" w:hAnsi="Arial" w:cs="Arial"/>
        </w:rPr>
        <w:t xml:space="preserve"> one reason why the Normal probability model is not appropriate for the lengths.</w:t>
      </w:r>
    </w:p>
    <w:p w14:paraId="3682D78D" w14:textId="2AE3EF2F" w:rsidR="00081B7C" w:rsidRDefault="00081B7C" w:rsidP="00081B7C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3BC22C41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767061" w14:textId="77777777" w:rsidR="00A76EA1" w:rsidRPr="00323B31" w:rsidRDefault="00A76EA1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A76EA1" w:rsidRPr="00BD6CB4" w14:paraId="47DA1F16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288C7C" w14:textId="387F6430" w:rsidR="00A76EA1" w:rsidRDefault="004501E0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4501E0">
              <w:rPr>
                <w:rFonts w:cs="Arial"/>
                <w:position w:val="-10"/>
                <w:lang w:val="en-US"/>
              </w:rPr>
              <w:object w:dxaOrig="1160" w:dyaOrig="320" w14:anchorId="01889F43">
                <v:shape id="_x0000_i1039" type="#_x0000_t75" style="width:58pt;height:16pt" o:ole="">
                  <v:imagedata r:id="rId39" o:title=""/>
                </v:shape>
                <o:OLEObject Type="Embed" ProgID="Equation.DSMT4" ShapeID="_x0000_i1039" DrawAspect="Content" ObjectID="_1628079526" r:id="rId40"/>
              </w:object>
            </w:r>
            <w:r>
              <w:rPr>
                <w:rFonts w:cs="Arial"/>
                <w:lang w:val="en-US"/>
              </w:rPr>
              <w:t xml:space="preserve"> 0.018 which cannot be as length cannot be negative.</w:t>
            </w:r>
          </w:p>
          <w:p w14:paraId="7F0D9A01" w14:textId="0A334A4D" w:rsidR="00A76EA1" w:rsidRPr="00BD6CB4" w:rsidRDefault="004501E0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EBDB4D0" wp14:editId="35F0AEF1">
                  <wp:extent cx="4610100" cy="178435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t="-1" b="76467"/>
                          <a:stretch/>
                        </pic:blipFill>
                        <pic:spPr bwMode="auto">
                          <a:xfrm>
                            <a:off x="0" y="0"/>
                            <a:ext cx="4610100" cy="1784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67579FF3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E75940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066634EC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A013DB" w14:textId="3B6929D4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501E0">
              <w:t>states that lengths cannot be negative</w:t>
            </w:r>
          </w:p>
          <w:p w14:paraId="184411A9" w14:textId="1347D3E9" w:rsidR="00A76EA1" w:rsidRPr="004501E0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501E0">
              <w:t>states prob that length is less than zero</w:t>
            </w:r>
            <w:r w:rsidRPr="00BD6CB4">
              <w:t xml:space="preserve"> </w:t>
            </w:r>
          </w:p>
        </w:tc>
      </w:tr>
    </w:tbl>
    <w:p w14:paraId="055B9CA5" w14:textId="3F172566" w:rsidR="00A76EA1" w:rsidRPr="00A76EA1" w:rsidRDefault="00A76EA1" w:rsidP="00A76EA1">
      <w:pPr>
        <w:rPr>
          <w:rFonts w:ascii="Arial" w:hAnsi="Arial" w:cs="Arial"/>
        </w:rPr>
      </w:pPr>
    </w:p>
    <w:p w14:paraId="08BB0634" w14:textId="42724A7D" w:rsidR="009D75CE" w:rsidRDefault="009D75C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930D6BA" w14:textId="7FFB353E" w:rsidR="009D75CE" w:rsidRDefault="009D75CE" w:rsidP="009D75CE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 xml:space="preserve">Question </w:t>
      </w:r>
      <w:r w:rsidR="00A82BE0">
        <w:rPr>
          <w:rFonts w:ascii="Arial" w:hAnsi="Arial" w:cs="Arial"/>
          <w:b/>
        </w:rPr>
        <w:t>3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EE3D49">
        <w:rPr>
          <w:rFonts w:ascii="Arial" w:hAnsi="Arial" w:cs="Arial"/>
          <w:b/>
        </w:rPr>
        <w:t>4</w:t>
      </w:r>
      <w:r w:rsidRPr="00FD32CF">
        <w:rPr>
          <w:rFonts w:ascii="Arial" w:hAnsi="Arial" w:cs="Arial"/>
          <w:b/>
        </w:rPr>
        <w:t xml:space="preserve"> marks)</w:t>
      </w:r>
    </w:p>
    <w:p w14:paraId="2E9D0A5D" w14:textId="13629E61" w:rsidR="00A82BE0" w:rsidRDefault="00EE3D49" w:rsidP="00DA1161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exam data for a cohort of Year 12 Methods students at a school </w:t>
      </w:r>
      <w:r w:rsidR="00170EC3">
        <w:rPr>
          <w:rFonts w:ascii="Arial" w:hAnsi="Arial" w:cs="Arial"/>
        </w:rPr>
        <w:t>has</w:t>
      </w:r>
      <w:r w:rsidR="00E12385">
        <w:rPr>
          <w:rFonts w:ascii="Arial" w:hAnsi="Arial" w:cs="Arial"/>
        </w:rPr>
        <w:t xml:space="preserve"> </w:t>
      </w:r>
      <w:r w:rsidR="00170EC3">
        <w:rPr>
          <w:rFonts w:ascii="Arial" w:hAnsi="Arial" w:cs="Arial"/>
        </w:rPr>
        <w:t>a mean</w:t>
      </w:r>
      <w:r w:rsidR="00E12385">
        <w:rPr>
          <w:rFonts w:ascii="Arial" w:hAnsi="Arial" w:cs="Arial"/>
        </w:rPr>
        <w:t xml:space="preserve"> of</w:t>
      </w:r>
      <w:r>
        <w:rPr>
          <w:rFonts w:ascii="Arial" w:hAnsi="Arial" w:cs="Arial"/>
        </w:rPr>
        <w:t xml:space="preserve"> 72% and a standard deviation of 22%. The Head of Department needs to scale the results so that the mean is 60% and a standard deviation of 15%. This will be done by multiplying the original scores by a constant </w:t>
      </w:r>
      <w:r w:rsidRPr="00EE3D49">
        <w:rPr>
          <w:rFonts w:ascii="Arial" w:hAnsi="Arial" w:cs="Arial"/>
          <w:position w:val="-6"/>
        </w:rPr>
        <w:object w:dxaOrig="200" w:dyaOrig="220" w14:anchorId="5416455B">
          <v:shape id="_x0000_i1040" type="#_x0000_t75" style="width:10pt;height:11pt" o:ole="">
            <v:imagedata r:id="rId42" o:title=""/>
          </v:shape>
          <o:OLEObject Type="Embed" ProgID="Equation.DSMT4" ShapeID="_x0000_i1040" DrawAspect="Content" ObjectID="_1628079527" r:id="rId43"/>
        </w:object>
      </w:r>
      <w:r>
        <w:rPr>
          <w:rFonts w:ascii="Arial" w:hAnsi="Arial" w:cs="Arial"/>
        </w:rPr>
        <w:t xml:space="preserve"> and adding a constant </w:t>
      </w:r>
      <w:r w:rsidRPr="00EE3D49">
        <w:rPr>
          <w:rFonts w:ascii="Arial" w:hAnsi="Arial" w:cs="Arial"/>
          <w:position w:val="-6"/>
        </w:rPr>
        <w:object w:dxaOrig="200" w:dyaOrig="279" w14:anchorId="6E1E40DD">
          <v:shape id="_x0000_i1041" type="#_x0000_t75" style="width:10pt;height:14pt" o:ole="">
            <v:imagedata r:id="rId44" o:title=""/>
          </v:shape>
          <o:OLEObject Type="Embed" ProgID="Equation.DSMT4" ShapeID="_x0000_i1041" DrawAspect="Content" ObjectID="_1628079528" r:id="rId45"/>
        </w:object>
      </w:r>
      <w:r>
        <w:rPr>
          <w:rFonts w:ascii="Arial" w:hAnsi="Arial" w:cs="Arial"/>
        </w:rPr>
        <w:t>(any order). Determine</w:t>
      </w:r>
      <w:r w:rsidR="0051278D">
        <w:rPr>
          <w:rFonts w:ascii="Arial" w:hAnsi="Arial" w:cs="Arial"/>
        </w:rPr>
        <w:t xml:space="preserve"> </w:t>
      </w:r>
      <w:r w:rsidR="00DD3A55">
        <w:rPr>
          <w:rFonts w:ascii="Arial" w:hAnsi="Arial" w:cs="Arial"/>
        </w:rPr>
        <w:t>two possible pairs</w:t>
      </w:r>
      <w:r>
        <w:rPr>
          <w:rFonts w:ascii="Arial" w:hAnsi="Arial" w:cs="Arial"/>
        </w:rPr>
        <w:t xml:space="preserve"> values of </w:t>
      </w:r>
      <w:r w:rsidRPr="00EE3D49">
        <w:rPr>
          <w:rFonts w:ascii="Arial" w:hAnsi="Arial" w:cs="Arial"/>
          <w:position w:val="-6"/>
        </w:rPr>
        <w:object w:dxaOrig="580" w:dyaOrig="279" w14:anchorId="42B2B8DE">
          <v:shape id="_x0000_i1042" type="#_x0000_t75" style="width:29pt;height:14pt" o:ole="">
            <v:imagedata r:id="rId46" o:title=""/>
          </v:shape>
          <o:OLEObject Type="Embed" ProgID="Equation.DSMT4" ShapeID="_x0000_i1042" DrawAspect="Content" ObjectID="_1628079529" r:id="rId47"/>
        </w:object>
      </w:r>
      <w:r>
        <w:rPr>
          <w:rFonts w:ascii="Arial" w:hAnsi="Arial" w:cs="Arial"/>
        </w:rPr>
        <w:t xml:space="preserve"> and the order they should be applied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37F0CB30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3B6725" w14:textId="77777777" w:rsidR="00A76EA1" w:rsidRPr="00323B31" w:rsidRDefault="00A76EA1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A76EA1" w:rsidRPr="00BD6CB4" w14:paraId="1E07E206" w14:textId="77777777" w:rsidTr="00DD3A55">
        <w:trPr>
          <w:trHeight w:val="706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AFB4A0" w14:textId="25F0687F" w:rsidR="00A76EA1" w:rsidRDefault="00DD3A5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2E597EC" wp14:editId="582D3867">
                  <wp:extent cx="4671413" cy="26606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9465"/>
                          <a:stretch/>
                        </pic:blipFill>
                        <pic:spPr bwMode="auto">
                          <a:xfrm>
                            <a:off x="0" y="0"/>
                            <a:ext cx="4673697" cy="26619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021C63" w14:textId="2DA46F7F" w:rsidR="00A76EA1" w:rsidRPr="00BD6CB4" w:rsidRDefault="00DD3A5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DD3A55">
              <w:rPr>
                <w:rFonts w:cs="Arial"/>
                <w:position w:val="-174"/>
                <w:lang w:val="en-US"/>
              </w:rPr>
              <w:object w:dxaOrig="1460" w:dyaOrig="3600" w14:anchorId="5544010F">
                <v:shape id="_x0000_i1043" type="#_x0000_t75" style="width:73pt;height:180pt" o:ole="">
                  <v:imagedata r:id="rId49" o:title=""/>
                </v:shape>
                <o:OLEObject Type="Embed" ProgID="Equation.DSMT4" ShapeID="_x0000_i1043" DrawAspect="Content" ObjectID="_1628079530" r:id="rId50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</w:tc>
      </w:tr>
      <w:tr w:rsidR="00A76EA1" w:rsidRPr="00BD6CB4" w14:paraId="7CCD8C8A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76D4C6" w14:textId="79E5F1BF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6A119203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957773" w14:textId="4BA08C09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E505A">
              <w:t xml:space="preserve">shows an equation for value of </w:t>
            </w:r>
            <w:r w:rsidR="00DD3A55">
              <w:t>a</w:t>
            </w:r>
          </w:p>
          <w:p w14:paraId="25147795" w14:textId="5A6FF736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E505A">
              <w:t>shows an equation for value of b</w:t>
            </w:r>
          </w:p>
          <w:p w14:paraId="1D3C4BE6" w14:textId="1233636A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E505A">
              <w:t xml:space="preserve">solves for one pair of </w:t>
            </w:r>
            <w:proofErr w:type="spellStart"/>
            <w:r w:rsidR="004E505A">
              <w:t>a&amp;b</w:t>
            </w:r>
            <w:proofErr w:type="spellEnd"/>
            <w:r w:rsidR="004E505A">
              <w:t xml:space="preserve"> values</w:t>
            </w:r>
            <w:r w:rsidR="00DD3A55">
              <w:t xml:space="preserve"> stating order</w:t>
            </w:r>
          </w:p>
          <w:p w14:paraId="2D3875F2" w14:textId="1CFD10EC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E505A">
              <w:t xml:space="preserve">states two possible pairs of </w:t>
            </w:r>
            <w:proofErr w:type="spellStart"/>
            <w:r w:rsidR="004E505A">
              <w:t>a&amp;b</w:t>
            </w:r>
            <w:proofErr w:type="spellEnd"/>
            <w:r w:rsidR="004E505A">
              <w:t xml:space="preserve"> values</w:t>
            </w:r>
            <w:r w:rsidR="00DD3A55">
              <w:t xml:space="preserve"> and stating order</w:t>
            </w:r>
          </w:p>
        </w:tc>
      </w:tr>
    </w:tbl>
    <w:p w14:paraId="78383D86" w14:textId="209D46E0" w:rsidR="009C7408" w:rsidRDefault="009C7408" w:rsidP="00DA1161">
      <w:pPr>
        <w:rPr>
          <w:rFonts w:ascii="Arial" w:hAnsi="Arial" w:cs="Arial"/>
        </w:rPr>
      </w:pPr>
    </w:p>
    <w:p w14:paraId="008B06B1" w14:textId="4A5F8855" w:rsidR="009C7408" w:rsidRDefault="009C7408" w:rsidP="009C7408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4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351FE3">
        <w:rPr>
          <w:rFonts w:ascii="Arial" w:hAnsi="Arial" w:cs="Arial"/>
          <w:b/>
        </w:rPr>
        <w:t>3</w:t>
      </w:r>
      <w:r w:rsidRPr="00FD32CF">
        <w:rPr>
          <w:rFonts w:ascii="Arial" w:hAnsi="Arial" w:cs="Arial"/>
          <w:b/>
        </w:rPr>
        <w:t xml:space="preserve"> marks)</w:t>
      </w:r>
    </w:p>
    <w:p w14:paraId="708C6B5F" w14:textId="77777777" w:rsidR="009C7408" w:rsidRDefault="009C7408" w:rsidP="009C7408">
      <w:pPr>
        <w:rPr>
          <w:rFonts w:ascii="Arial" w:hAnsi="Arial" w:cs="Arial"/>
        </w:rPr>
      </w:pPr>
      <w:r>
        <w:rPr>
          <w:rFonts w:ascii="Arial" w:hAnsi="Arial" w:cs="Arial"/>
        </w:rPr>
        <w:t>A pharmaceutical company wishes to gather information on a new form of headache tablets.</w:t>
      </w:r>
    </w:p>
    <w:p w14:paraId="560008C2" w14:textId="77777777" w:rsidR="009C7408" w:rsidRDefault="009C7408" w:rsidP="009C7408">
      <w:pPr>
        <w:rPr>
          <w:rFonts w:ascii="Arial" w:hAnsi="Arial" w:cs="Arial"/>
        </w:rPr>
      </w:pPr>
      <w:r>
        <w:rPr>
          <w:rFonts w:ascii="Arial" w:hAnsi="Arial" w:cs="Arial"/>
        </w:rPr>
        <w:t>Comment on whether there is any bias in the following sampling methods, give reasons.</w:t>
      </w:r>
    </w:p>
    <w:p w14:paraId="5A5CD969" w14:textId="226F9E0C" w:rsid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ere surveyed outside a dental clinic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6305BED5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873B96" w14:textId="6D20C19F" w:rsidR="00A76EA1" w:rsidRPr="00A76EA1" w:rsidRDefault="00A76EA1" w:rsidP="008103C7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</w:p>
        </w:tc>
      </w:tr>
      <w:tr w:rsidR="00A76EA1" w:rsidRPr="00BD6CB4" w14:paraId="1438F234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76ED4F" w14:textId="77777777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49105FD3" w14:textId="0BCEA021" w:rsidR="00A76EA1" w:rsidRPr="00BD6CB4" w:rsidRDefault="005E3D0F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Bias as dental patients more likely to have headaches due to dental pain than average.</w:t>
            </w:r>
          </w:p>
        </w:tc>
      </w:tr>
      <w:tr w:rsidR="00A76EA1" w:rsidRPr="00BD6CB4" w14:paraId="7724BE5C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B0727B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29A0EE4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22E465" w14:textId="252AE1B9" w:rsidR="00A76EA1" w:rsidRPr="005E3D0F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5E3D0F">
              <w:t>States bias with a reason</w:t>
            </w:r>
          </w:p>
        </w:tc>
      </w:tr>
    </w:tbl>
    <w:p w14:paraId="4AE4F6F8" w14:textId="77777777" w:rsidR="009C7408" w:rsidRPr="009C7408" w:rsidRDefault="009C7408" w:rsidP="009C7408">
      <w:pPr>
        <w:rPr>
          <w:rFonts w:ascii="Arial" w:hAnsi="Arial" w:cs="Arial"/>
        </w:rPr>
      </w:pPr>
    </w:p>
    <w:p w14:paraId="4CE370EB" w14:textId="6AC7A693" w:rsid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aiting at a central bus station in the city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058F42BB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19DF11" w14:textId="548E0FBC" w:rsidR="00A76EA1" w:rsidRPr="008103C7" w:rsidRDefault="00A76EA1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A76EA1" w:rsidRPr="00BD6CB4" w14:paraId="34D79084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FFB235" w14:textId="007C4197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251BC169" w14:textId="79224F38" w:rsidR="00A76EA1" w:rsidRPr="00BD6CB4" w:rsidRDefault="005719B2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No bias as not connection between headaches and mode of travel in general </w:t>
            </w:r>
          </w:p>
        </w:tc>
      </w:tr>
      <w:tr w:rsidR="00A76EA1" w:rsidRPr="00BD6CB4" w14:paraId="61D1DB0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CFFAB5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39B2E773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0EAC62" w14:textId="77777777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719B2">
              <w:rPr>
                <w:rFonts w:cs="Arial"/>
                <w:lang w:val="en-US"/>
              </w:rPr>
              <w:t>states no bias with a reason</w:t>
            </w:r>
            <w:r w:rsidRPr="00BD6CB4">
              <w:t xml:space="preserve"> </w:t>
            </w:r>
          </w:p>
          <w:p w14:paraId="39F2FBCE" w14:textId="49BA438D" w:rsidR="00E12385" w:rsidRPr="005719B2" w:rsidRDefault="00E1238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t>Accept a reasonable argument of bias with reason for this part ONLY</w:t>
            </w:r>
          </w:p>
        </w:tc>
      </w:tr>
    </w:tbl>
    <w:p w14:paraId="7ABC85D1" w14:textId="77777777" w:rsidR="009C7408" w:rsidRPr="009C7408" w:rsidRDefault="009C7408" w:rsidP="009C7408">
      <w:pPr>
        <w:rPr>
          <w:rFonts w:ascii="Arial" w:hAnsi="Arial" w:cs="Arial"/>
        </w:rPr>
      </w:pPr>
    </w:p>
    <w:p w14:paraId="2D66AD9F" w14:textId="3D4E6E7A" w:rsidR="009C7408" w:rsidRPr="009C7408" w:rsidRDefault="009C7408" w:rsidP="009C7408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>
        <w:rPr>
          <w:rFonts w:ascii="Arial" w:hAnsi="Arial" w:cs="Arial"/>
        </w:rPr>
        <w:t>People were contacted using random mobile number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r w:rsidR="00351FE3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4E515C7F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54C68A" w14:textId="22F13F1E" w:rsidR="00A76EA1" w:rsidRPr="008103C7" w:rsidRDefault="00A76EA1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A76EA1" w:rsidRPr="00BD6CB4" w14:paraId="71D62C55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4EC487" w14:textId="5EC620A8" w:rsidR="00A76EA1" w:rsidRPr="00BD6CB4" w:rsidRDefault="005719B2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Bias as only people with mobiles contacted-those with landlines only are ignored</w:t>
            </w:r>
          </w:p>
        </w:tc>
      </w:tr>
      <w:tr w:rsidR="00A76EA1" w:rsidRPr="00BD6CB4" w14:paraId="16B5080E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6FA90C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0613CD2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20A2D6" w14:textId="01E4A4F6" w:rsidR="00A76EA1" w:rsidRPr="005719B2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719B2">
              <w:rPr>
                <w:rFonts w:cs="Arial"/>
                <w:lang w:val="en-US"/>
              </w:rPr>
              <w:t>Bias stated with reason</w:t>
            </w:r>
            <w:r w:rsidRPr="00BD6CB4">
              <w:t xml:space="preserve"> </w:t>
            </w:r>
          </w:p>
        </w:tc>
      </w:tr>
    </w:tbl>
    <w:p w14:paraId="4CB4C954" w14:textId="63A6A6AA" w:rsidR="009C7408" w:rsidRDefault="009C7408" w:rsidP="00DA1161">
      <w:pPr>
        <w:rPr>
          <w:rFonts w:ascii="Arial" w:hAnsi="Arial" w:cs="Arial"/>
        </w:rPr>
      </w:pPr>
    </w:p>
    <w:p w14:paraId="4EE622E5" w14:textId="6DD59909" w:rsidR="00A82BE0" w:rsidRDefault="00A82BE0" w:rsidP="00DA1161">
      <w:pPr>
        <w:rPr>
          <w:rFonts w:ascii="Arial" w:hAnsi="Arial" w:cs="Arial"/>
        </w:rPr>
      </w:pPr>
    </w:p>
    <w:p w14:paraId="365CD30D" w14:textId="2219590A" w:rsidR="00A82BE0" w:rsidRDefault="00A82BE0" w:rsidP="00DA1161">
      <w:pPr>
        <w:rPr>
          <w:rFonts w:ascii="Arial" w:hAnsi="Arial" w:cs="Arial"/>
        </w:rPr>
      </w:pPr>
    </w:p>
    <w:p w14:paraId="1E46EC2E" w14:textId="711B436A" w:rsidR="00A82BE0" w:rsidRDefault="00A82BE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DF63105" w14:textId="77777777" w:rsidR="00A82BE0" w:rsidRDefault="00A82BE0" w:rsidP="00DA1161">
      <w:pPr>
        <w:rPr>
          <w:rFonts w:ascii="Arial" w:hAnsi="Arial" w:cs="Arial"/>
        </w:rPr>
      </w:pPr>
    </w:p>
    <w:p w14:paraId="5369DC4B" w14:textId="70C6FB36" w:rsidR="00A82BE0" w:rsidRDefault="00A82BE0" w:rsidP="00A82BE0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 w:rsidR="009C7408">
        <w:rPr>
          <w:rFonts w:ascii="Arial" w:hAnsi="Arial" w:cs="Arial"/>
          <w:b/>
        </w:rPr>
        <w:t>5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B802AB">
        <w:rPr>
          <w:rFonts w:ascii="Arial" w:hAnsi="Arial" w:cs="Arial"/>
          <w:b/>
        </w:rPr>
        <w:t>1</w:t>
      </w:r>
      <w:r w:rsidR="00351FE3">
        <w:rPr>
          <w:rFonts w:ascii="Arial" w:hAnsi="Arial" w:cs="Arial"/>
          <w:b/>
        </w:rPr>
        <w:t>0</w:t>
      </w:r>
      <w:r w:rsidRPr="00FD32CF">
        <w:rPr>
          <w:rFonts w:ascii="Arial" w:hAnsi="Arial" w:cs="Arial"/>
          <w:b/>
        </w:rPr>
        <w:t xml:space="preserve"> marks)</w:t>
      </w:r>
    </w:p>
    <w:p w14:paraId="139B99D9" w14:textId="1EB6376B" w:rsidR="00A82BE0" w:rsidRDefault="00A82BE0" w:rsidP="00DA1161">
      <w:pPr>
        <w:rPr>
          <w:rFonts w:ascii="Arial" w:hAnsi="Arial" w:cs="Arial"/>
        </w:rPr>
      </w:pPr>
      <w:r>
        <w:rPr>
          <w:rFonts w:ascii="Arial" w:hAnsi="Arial" w:cs="Arial"/>
        </w:rPr>
        <w:t>A probability density function is defined as the following.</w:t>
      </w:r>
    </w:p>
    <w:p w14:paraId="4F78CC1A" w14:textId="58E01DFD" w:rsidR="00A82BE0" w:rsidRDefault="00A82BE0" w:rsidP="00DA1161">
      <w:pPr>
        <w:rPr>
          <w:rFonts w:ascii="Arial" w:hAnsi="Arial" w:cs="Arial"/>
        </w:rPr>
      </w:pPr>
      <w:r w:rsidRPr="00A82BE0">
        <w:rPr>
          <w:rFonts w:ascii="Arial" w:hAnsi="Arial" w:cs="Arial"/>
          <w:position w:val="-32"/>
        </w:rPr>
        <w:object w:dxaOrig="3800" w:dyaOrig="760" w14:anchorId="2A53F2D3">
          <v:shape id="_x0000_i1044" type="#_x0000_t75" style="width:190pt;height:38pt" o:ole="">
            <v:imagedata r:id="rId51" o:title=""/>
          </v:shape>
          <o:OLEObject Type="Embed" ProgID="Equation.DSMT4" ShapeID="_x0000_i1044" DrawAspect="Content" ObjectID="_1628079531" r:id="rId52"/>
        </w:object>
      </w:r>
      <w:r>
        <w:rPr>
          <w:rFonts w:ascii="Arial" w:hAnsi="Arial" w:cs="Arial"/>
        </w:rPr>
        <w:t xml:space="preserve">        where </w:t>
      </w:r>
      <w:r w:rsidRPr="00A82BE0">
        <w:rPr>
          <w:rFonts w:ascii="Arial" w:hAnsi="Arial" w:cs="Arial"/>
          <w:position w:val="-6"/>
        </w:rPr>
        <w:object w:dxaOrig="200" w:dyaOrig="220" w14:anchorId="178188DA">
          <v:shape id="_x0000_i1045" type="#_x0000_t75" style="width:10pt;height:11pt" o:ole="">
            <v:imagedata r:id="rId53" o:title=""/>
          </v:shape>
          <o:OLEObject Type="Embed" ProgID="Equation.DSMT4" ShapeID="_x0000_i1045" DrawAspect="Content" ObjectID="_1628079532" r:id="rId54"/>
        </w:object>
      </w:r>
      <w:r>
        <w:rPr>
          <w:rFonts w:ascii="Arial" w:hAnsi="Arial" w:cs="Arial"/>
        </w:rPr>
        <w:t xml:space="preserve"> is a constant.</w:t>
      </w:r>
    </w:p>
    <w:p w14:paraId="28EB5884" w14:textId="5BA73750" w:rsidR="00A82BE0" w:rsidRDefault="00A82BE0" w:rsidP="00A82BE0">
      <w:pPr>
        <w:rPr>
          <w:rFonts w:ascii="Arial" w:hAnsi="Arial" w:cs="Arial"/>
        </w:rPr>
      </w:pPr>
      <w:r>
        <w:rPr>
          <w:rFonts w:ascii="Arial" w:hAnsi="Arial" w:cs="Arial"/>
        </w:rPr>
        <w:t>Determine the following.</w:t>
      </w:r>
    </w:p>
    <w:p w14:paraId="3901E695" w14:textId="7AD6D522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="00314205">
        <w:rPr>
          <w:rFonts w:ascii="Arial" w:hAnsi="Arial" w:cs="Arial"/>
        </w:rPr>
        <w:t xml:space="preserve">exact </w:t>
      </w:r>
      <w:r>
        <w:rPr>
          <w:rFonts w:ascii="Arial" w:hAnsi="Arial" w:cs="Arial"/>
        </w:rPr>
        <w:t xml:space="preserve">value of </w:t>
      </w:r>
      <w:r w:rsidRPr="00A82BE0">
        <w:rPr>
          <w:rFonts w:ascii="Arial" w:hAnsi="Arial" w:cs="Arial"/>
          <w:position w:val="-6"/>
        </w:rPr>
        <w:object w:dxaOrig="200" w:dyaOrig="220" w14:anchorId="6AA96E32">
          <v:shape id="_x0000_i1046" type="#_x0000_t75" style="width:10pt;height:11pt" o:ole="">
            <v:imagedata r:id="rId53" o:title=""/>
          </v:shape>
          <o:OLEObject Type="Embed" ProgID="Equation.DSMT4" ShapeID="_x0000_i1046" DrawAspect="Content" ObjectID="_1628079533" r:id="rId55"/>
        </w:objec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62F4F272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A368B6" w14:textId="212912EF" w:rsidR="00A76EA1" w:rsidRPr="008103C7" w:rsidRDefault="00A76EA1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A76EA1" w:rsidRPr="00BD6CB4" w14:paraId="49E135B9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AF0861" w14:textId="69C81589" w:rsidR="00A76EA1" w:rsidRPr="00BD6CB4" w:rsidRDefault="00D23A93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16F1F60" wp14:editId="6362D338">
                  <wp:extent cx="4610100" cy="32639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b="56951"/>
                          <a:stretch/>
                        </pic:blipFill>
                        <pic:spPr bwMode="auto">
                          <a:xfrm>
                            <a:off x="0" y="0"/>
                            <a:ext cx="4610100" cy="3263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4FAE60BD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D6D4CB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79AFE9BE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C20933" w14:textId="0F72E654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14205">
              <w:t>integrates function above</w:t>
            </w:r>
          </w:p>
          <w:p w14:paraId="5B2370EC" w14:textId="22EF9A46" w:rsidR="00A76EA1" w:rsidRPr="00314205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314205">
              <w:t>states exact value of a</w:t>
            </w:r>
          </w:p>
        </w:tc>
      </w:tr>
    </w:tbl>
    <w:p w14:paraId="0D70CC4B" w14:textId="5C0A165C" w:rsidR="00B802AB" w:rsidRDefault="00B802AB" w:rsidP="00B802AB">
      <w:pPr>
        <w:rPr>
          <w:rFonts w:ascii="Arial" w:hAnsi="Arial" w:cs="Arial"/>
        </w:rPr>
      </w:pPr>
    </w:p>
    <w:p w14:paraId="0A089F17" w14:textId="77777777" w:rsidR="00B802AB" w:rsidRPr="00B802AB" w:rsidRDefault="00B802AB" w:rsidP="00B802AB">
      <w:pPr>
        <w:rPr>
          <w:rFonts w:ascii="Arial" w:hAnsi="Arial" w:cs="Arial"/>
        </w:rPr>
      </w:pPr>
    </w:p>
    <w:p w14:paraId="56D5047E" w14:textId="07CBFCC4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 w:rsidRPr="00A82BE0">
        <w:rPr>
          <w:rFonts w:ascii="Arial" w:hAnsi="Arial" w:cs="Arial"/>
          <w:position w:val="-10"/>
        </w:rPr>
        <w:object w:dxaOrig="1359" w:dyaOrig="320" w14:anchorId="13F84A29">
          <v:shape id="_x0000_i1047" type="#_x0000_t75" style="width:68pt;height:16pt" o:ole="">
            <v:imagedata r:id="rId57" o:title=""/>
          </v:shape>
          <o:OLEObject Type="Embed" ProgID="Equation.DSMT4" ShapeID="_x0000_i1047" DrawAspect="Content" ObjectID="_1628079534" r:id="rId58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40699685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71E4F7" w14:textId="62622D32" w:rsidR="00A76EA1" w:rsidRPr="008103C7" w:rsidRDefault="00A76EA1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A76EA1" w:rsidRPr="00BD6CB4" w14:paraId="48A437F2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8050B0" w14:textId="7C8F4949" w:rsidR="00A76EA1" w:rsidRPr="00BD6CB4" w:rsidRDefault="0031420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745A5AB" wp14:editId="54AFEFCC">
                  <wp:extent cx="4610100" cy="3733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9"/>
                          <a:srcRect b="50754"/>
                          <a:stretch/>
                        </pic:blipFill>
                        <pic:spPr bwMode="auto">
                          <a:xfrm>
                            <a:off x="0" y="0"/>
                            <a:ext cx="4610100" cy="3733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124CF325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0307BE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7C1BE00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18943B" w14:textId="3A5F965B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F4574">
              <w:t>integrates over correct domain</w:t>
            </w:r>
          </w:p>
          <w:p w14:paraId="3AE847EB" w14:textId="2C26CAA4" w:rsidR="00A76EA1" w:rsidRPr="00314205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F4574">
              <w:t xml:space="preserve">states prob to at least 2 </w:t>
            </w:r>
            <w:proofErr w:type="spellStart"/>
            <w:r w:rsidR="002F4574">
              <w:t>dp</w:t>
            </w:r>
            <w:proofErr w:type="spellEnd"/>
            <w:r w:rsidR="002F4574">
              <w:t xml:space="preserve"> or exact</w:t>
            </w:r>
          </w:p>
        </w:tc>
      </w:tr>
    </w:tbl>
    <w:p w14:paraId="37ACA2A7" w14:textId="76E64FD4" w:rsidR="00B802AB" w:rsidRDefault="00B802AB" w:rsidP="00B802AB">
      <w:pPr>
        <w:rPr>
          <w:rFonts w:ascii="Arial" w:hAnsi="Arial" w:cs="Arial"/>
        </w:rPr>
      </w:pPr>
    </w:p>
    <w:p w14:paraId="7C915F57" w14:textId="77777777" w:rsidR="00B802AB" w:rsidRPr="00B802AB" w:rsidRDefault="00B802AB" w:rsidP="00B802AB">
      <w:pPr>
        <w:rPr>
          <w:rFonts w:ascii="Arial" w:hAnsi="Arial" w:cs="Arial"/>
        </w:rPr>
      </w:pPr>
    </w:p>
    <w:p w14:paraId="69A81F53" w14:textId="70037906" w:rsidR="00A82BE0" w:rsidRDefault="00A82BE0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mean of </w:t>
      </w:r>
      <w:r w:rsidR="00B802AB" w:rsidRPr="00B802AB">
        <w:rPr>
          <w:rFonts w:ascii="Arial" w:hAnsi="Arial" w:cs="Arial"/>
          <w:position w:val="-6"/>
        </w:rPr>
        <w:object w:dxaOrig="200" w:dyaOrig="220" w14:anchorId="1367C399">
          <v:shape id="_x0000_i1048" type="#_x0000_t75" style="width:10pt;height:11pt" o:ole="">
            <v:imagedata r:id="rId60" o:title=""/>
          </v:shape>
          <o:OLEObject Type="Embed" ProgID="Equation.DSMT4" ShapeID="_x0000_i1048" DrawAspect="Content" ObjectID="_1628079535" r:id="rId61"/>
        </w:object>
      </w:r>
      <w:r w:rsidR="00B802AB">
        <w:rPr>
          <w:rFonts w:ascii="Arial" w:hAnsi="Arial" w:cs="Arial"/>
        </w:rPr>
        <w:t>.</w:t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</w:r>
      <w:r w:rsidR="00B802AB">
        <w:rPr>
          <w:rFonts w:ascii="Arial" w:hAnsi="Arial" w:cs="Arial"/>
        </w:rPr>
        <w:tab/>
        <w:t>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67245436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BA5A3A" w14:textId="351B2D58" w:rsidR="00A76EA1" w:rsidRPr="008103C7" w:rsidRDefault="00A76EA1" w:rsidP="008103C7">
            <w:pPr>
              <w:tabs>
                <w:tab w:val="right" w:pos="9356"/>
              </w:tabs>
              <w:ind w:left="360" w:right="-41"/>
              <w:rPr>
                <w:b/>
                <w:lang w:val="en-US"/>
              </w:rPr>
            </w:pPr>
          </w:p>
        </w:tc>
      </w:tr>
      <w:tr w:rsidR="00A76EA1" w:rsidRPr="00BD6CB4" w14:paraId="640B3F22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0FCBD3" w14:textId="338A81AC" w:rsidR="00A76EA1" w:rsidRPr="00BD6CB4" w:rsidRDefault="005240BA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40ABAF2" wp14:editId="4C957BC8">
                  <wp:extent cx="4610100" cy="2279650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/>
                          <a:srcRect b="69933"/>
                          <a:stretch/>
                        </pic:blipFill>
                        <pic:spPr bwMode="auto">
                          <a:xfrm>
                            <a:off x="0" y="0"/>
                            <a:ext cx="4610100" cy="2279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77AB55A6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81E142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64487B78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01B5BF" w14:textId="760D60CE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>uses correct integral</w:t>
            </w:r>
          </w:p>
          <w:p w14:paraId="73A61E59" w14:textId="5C792DCD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>limits correct</w:t>
            </w:r>
          </w:p>
          <w:p w14:paraId="31494E2A" w14:textId="6A435115" w:rsidR="00A76EA1" w:rsidRPr="005240BA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 xml:space="preserve">states mean  </w:t>
            </w:r>
            <w:proofErr w:type="gramStart"/>
            <w:r w:rsidR="005240BA">
              <w:t xml:space="preserve">   (</w:t>
            </w:r>
            <w:proofErr w:type="gramEnd"/>
            <w:r w:rsidR="005240BA">
              <w:t>Note: 2 marks for answer only)</w:t>
            </w:r>
          </w:p>
        </w:tc>
      </w:tr>
    </w:tbl>
    <w:p w14:paraId="6C7A452B" w14:textId="77777777" w:rsidR="00B802AB" w:rsidRPr="00B802AB" w:rsidRDefault="00B802AB" w:rsidP="00B802AB">
      <w:pPr>
        <w:rPr>
          <w:rFonts w:ascii="Arial" w:hAnsi="Arial" w:cs="Arial"/>
        </w:rPr>
      </w:pPr>
    </w:p>
    <w:p w14:paraId="14602447" w14:textId="29BC8466" w:rsidR="00B802AB" w:rsidRDefault="00B802AB" w:rsidP="00A82BE0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standard deviation of </w:t>
      </w:r>
      <w:r w:rsidRPr="00B802AB">
        <w:rPr>
          <w:rFonts w:ascii="Arial" w:hAnsi="Arial" w:cs="Arial"/>
          <w:position w:val="-6"/>
        </w:rPr>
        <w:object w:dxaOrig="200" w:dyaOrig="220" w14:anchorId="75AF1EC2">
          <v:shape id="_x0000_i1049" type="#_x0000_t75" style="width:10pt;height:11pt" o:ole="">
            <v:imagedata r:id="rId60" o:title=""/>
          </v:shape>
          <o:OLEObject Type="Embed" ProgID="Equation.DSMT4" ShapeID="_x0000_i1049" DrawAspect="Content" ObjectID="_1628079536" r:id="rId63"/>
        </w:objec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14:paraId="4030079C" w14:textId="263043B0" w:rsidR="00B802AB" w:rsidRDefault="00B802AB" w:rsidP="00B802AB">
      <w:pPr>
        <w:rPr>
          <w:rFonts w:ascii="Arial" w:hAnsi="Arial"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0FB74643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EC422" w14:textId="77777777" w:rsidR="00A76EA1" w:rsidRPr="00323B31" w:rsidRDefault="00A76EA1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A76EA1" w:rsidRPr="00BD6CB4" w14:paraId="61DCFFB1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0F4033" w14:textId="77777777" w:rsidR="00A76EA1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</w:p>
          <w:p w14:paraId="340C95D6" w14:textId="50321B94" w:rsidR="00A76EA1" w:rsidRPr="00BD6CB4" w:rsidRDefault="005240BA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6218D7A" wp14:editId="78397B0A">
                  <wp:extent cx="5340350" cy="1574800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t="19163" b="32343"/>
                          <a:stretch/>
                        </pic:blipFill>
                        <pic:spPr bwMode="auto">
                          <a:xfrm>
                            <a:off x="0" y="0"/>
                            <a:ext cx="5340350" cy="157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138949AC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4A180B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578CD95F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DBFFB6" w14:textId="532E22F4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>uses correct integral for variance</w:t>
            </w:r>
          </w:p>
          <w:p w14:paraId="56EDB3BF" w14:textId="612687AD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>uses correct limits</w:t>
            </w:r>
          </w:p>
          <w:p w14:paraId="6B66886E" w14:textId="126A0D74" w:rsidR="00A76EA1" w:rsidRPr="005240BA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240BA">
              <w:t>states the standard deviation (i.e. square root of variance)</w:t>
            </w:r>
          </w:p>
        </w:tc>
      </w:tr>
    </w:tbl>
    <w:p w14:paraId="24A18983" w14:textId="64252082" w:rsidR="00B802AB" w:rsidRDefault="00B802AB" w:rsidP="00B802AB">
      <w:pPr>
        <w:rPr>
          <w:rFonts w:ascii="Arial" w:hAnsi="Arial" w:cs="Arial"/>
        </w:rPr>
      </w:pPr>
    </w:p>
    <w:p w14:paraId="7F5D04B9" w14:textId="2E8B23D2" w:rsidR="00B802AB" w:rsidRDefault="00B802AB" w:rsidP="00B802AB">
      <w:pPr>
        <w:rPr>
          <w:rFonts w:ascii="Arial" w:hAnsi="Arial" w:cs="Arial"/>
        </w:rPr>
      </w:pPr>
    </w:p>
    <w:p w14:paraId="2AE9F772" w14:textId="77777777" w:rsidR="00B802AB" w:rsidRPr="00B802AB" w:rsidRDefault="00B802AB" w:rsidP="00B802AB">
      <w:pPr>
        <w:rPr>
          <w:rFonts w:ascii="Arial" w:hAnsi="Arial" w:cs="Arial"/>
        </w:rPr>
      </w:pPr>
    </w:p>
    <w:p w14:paraId="036E5E6E" w14:textId="03E9C2BA" w:rsidR="00B802AB" w:rsidRDefault="00B802AB" w:rsidP="00B802AB">
      <w:pPr>
        <w:rPr>
          <w:rFonts w:ascii="Arial" w:hAnsi="Arial" w:cs="Arial"/>
        </w:rPr>
      </w:pPr>
    </w:p>
    <w:p w14:paraId="39E01AD5" w14:textId="5FA358BB" w:rsidR="00B802AB" w:rsidRDefault="00B802A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CBB4A3A" w14:textId="77777777" w:rsidR="00351FE3" w:rsidRDefault="00351FE3" w:rsidP="00351FE3">
      <w:pPr>
        <w:rPr>
          <w:rFonts w:ascii="Arial" w:hAnsi="Arial" w:cs="Arial"/>
          <w:b/>
        </w:rPr>
      </w:pPr>
    </w:p>
    <w:p w14:paraId="646C1509" w14:textId="6B686BDC" w:rsidR="00351FE3" w:rsidRDefault="00351FE3" w:rsidP="00351FE3">
      <w:pPr>
        <w:rPr>
          <w:rFonts w:ascii="Arial" w:hAnsi="Arial" w:cs="Arial"/>
          <w:b/>
        </w:rPr>
      </w:pPr>
      <w:r w:rsidRPr="00FD32CF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</w:r>
      <w:r w:rsidRPr="00FD32CF">
        <w:rPr>
          <w:rFonts w:ascii="Arial" w:hAnsi="Arial" w:cs="Arial"/>
          <w:b/>
        </w:rPr>
        <w:tab/>
        <w:t>(</w:t>
      </w:r>
      <w:r w:rsidR="002A600E">
        <w:rPr>
          <w:rFonts w:ascii="Arial" w:hAnsi="Arial" w:cs="Arial"/>
          <w:b/>
        </w:rPr>
        <w:t>6</w:t>
      </w:r>
      <w:r w:rsidRPr="00FD32CF">
        <w:rPr>
          <w:rFonts w:ascii="Arial" w:hAnsi="Arial" w:cs="Arial"/>
          <w:b/>
        </w:rPr>
        <w:t xml:space="preserve"> marks)</w:t>
      </w:r>
    </w:p>
    <w:p w14:paraId="188FEC61" w14:textId="5D1AE37B" w:rsidR="00351FE3" w:rsidRDefault="002A600E">
      <w:pPr>
        <w:rPr>
          <w:rFonts w:ascii="Arial" w:hAnsi="Arial" w:cs="Arial"/>
        </w:rPr>
      </w:pPr>
      <w:r>
        <w:rPr>
          <w:rFonts w:ascii="Arial" w:hAnsi="Arial" w:cs="Arial"/>
        </w:rPr>
        <w:t xml:space="preserve">It is believed that a toy company produces defective toys at a proportion of </w:t>
      </w:r>
      <w:r w:rsidRPr="002A600E">
        <w:rPr>
          <w:rFonts w:ascii="Arial" w:hAnsi="Arial" w:cs="Arial"/>
          <w:position w:val="-10"/>
        </w:rPr>
        <w:object w:dxaOrig="880" w:dyaOrig="320" w14:anchorId="1B391E74">
          <v:shape id="_x0000_i1050" type="#_x0000_t75" style="width:44pt;height:16pt" o:ole="">
            <v:imagedata r:id="rId65" o:title=""/>
          </v:shape>
          <o:OLEObject Type="Embed" ProgID="Equation.DSMT4" ShapeID="_x0000_i1050" DrawAspect="Content" ObjectID="_1628079537" r:id="rId66"/>
        </w:object>
      </w:r>
      <w:r>
        <w:rPr>
          <w:rFonts w:ascii="Arial" w:hAnsi="Arial" w:cs="Arial"/>
        </w:rPr>
        <w:t xml:space="preserve">. </w:t>
      </w:r>
    </w:p>
    <w:p w14:paraId="40F9BA4B" w14:textId="77777777" w:rsidR="00B54601" w:rsidRDefault="002A600E" w:rsidP="002A600E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consultant wishes to determine the true proportion </w:t>
      </w:r>
      <w:r w:rsidRPr="002A600E">
        <w:rPr>
          <w:rFonts w:ascii="Arial" w:hAnsi="Arial" w:cs="Arial"/>
          <w:position w:val="-10"/>
        </w:rPr>
        <w:object w:dxaOrig="240" w:dyaOrig="260" w14:anchorId="72F95765">
          <v:shape id="_x0000_i1051" type="#_x0000_t75" style="width:12pt;height:13pt" o:ole="">
            <v:imagedata r:id="rId67" o:title=""/>
          </v:shape>
          <o:OLEObject Type="Embed" ProgID="Equation.DSMT4" ShapeID="_x0000_i1051" DrawAspect="Content" ObjectID="_1628079538" r:id="rId68"/>
        </w:object>
      </w:r>
      <w:r>
        <w:rPr>
          <w:rFonts w:ascii="Arial" w:hAnsi="Arial" w:cs="Arial"/>
        </w:rPr>
        <w:t xml:space="preserve"> of defective toys within 5% and </w:t>
      </w:r>
      <w:r w:rsidR="00B54601">
        <w:rPr>
          <w:rFonts w:ascii="Arial" w:hAnsi="Arial" w:cs="Arial"/>
        </w:rPr>
        <w:t xml:space="preserve">with </w:t>
      </w:r>
      <w:r>
        <w:rPr>
          <w:rFonts w:ascii="Arial" w:hAnsi="Arial" w:cs="Arial"/>
        </w:rPr>
        <w:t xml:space="preserve">a confidence of 90%. Determine how many toys should be taken for sampling.          </w:t>
      </w:r>
    </w:p>
    <w:p w14:paraId="2BAB9D99" w14:textId="5A9840FA" w:rsidR="00B54601" w:rsidRPr="00721450" w:rsidRDefault="00B54601" w:rsidP="00721450">
      <w:pPr>
        <w:pStyle w:val="ListParagraph"/>
        <w:ind w:left="7920"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2A600E">
        <w:rPr>
          <w:rFonts w:ascii="Arial" w:hAnsi="Arial" w:cs="Arial"/>
        </w:rPr>
        <w:t>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25F7624E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97DC9D" w14:textId="77777777" w:rsidR="00A76EA1" w:rsidRPr="00323B31" w:rsidRDefault="00A76EA1" w:rsidP="00E927E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A76EA1" w:rsidRPr="00BD6CB4" w14:paraId="22415FA0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D8CD1C" w14:textId="08D5D33A" w:rsidR="00A76EA1" w:rsidRPr="00BD6CB4" w:rsidRDefault="00471780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t>v</w:t>
            </w:r>
            <w:r>
              <w:rPr>
                <w:noProof/>
              </w:rPr>
              <w:drawing>
                <wp:inline distT="0" distB="0" distL="0" distR="0" wp14:anchorId="2974F3AA" wp14:editId="4396BCCD">
                  <wp:extent cx="5340350" cy="19113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9"/>
                          <a:srcRect b="41142"/>
                          <a:stretch/>
                        </pic:blipFill>
                        <pic:spPr bwMode="auto">
                          <a:xfrm>
                            <a:off x="0" y="0"/>
                            <a:ext cx="5340350" cy="1911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EA1" w:rsidRPr="00BD6CB4" w14:paraId="7375CBC9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FE364C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119A433B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17D77B" w14:textId="424F5D2D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71780">
              <w:t>uses appropriate z score</w:t>
            </w:r>
          </w:p>
          <w:p w14:paraId="72B24E17" w14:textId="5781B262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71780">
              <w:t>sets up an equation for n</w:t>
            </w:r>
          </w:p>
          <w:p w14:paraId="43AE525B" w14:textId="72BD98BA" w:rsidR="00A76EA1" w:rsidRPr="00471780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71780">
              <w:t xml:space="preserve">states a </w:t>
            </w:r>
            <w:proofErr w:type="gramStart"/>
            <w:r w:rsidR="00471780">
              <w:t>rounded up</w:t>
            </w:r>
            <w:proofErr w:type="gramEnd"/>
            <w:r w:rsidR="00471780">
              <w:t xml:space="preserve"> value for n</w:t>
            </w:r>
          </w:p>
        </w:tc>
      </w:tr>
    </w:tbl>
    <w:p w14:paraId="187C3CBF" w14:textId="71332082" w:rsidR="00B54601" w:rsidRPr="00471780" w:rsidRDefault="00B54601" w:rsidP="00471780">
      <w:pPr>
        <w:rPr>
          <w:rFonts w:ascii="Arial" w:hAnsi="Arial" w:cs="Arial"/>
        </w:rPr>
      </w:pPr>
    </w:p>
    <w:p w14:paraId="5173131C" w14:textId="77777777" w:rsidR="00B54601" w:rsidRDefault="00B54601" w:rsidP="00B54601">
      <w:pPr>
        <w:pStyle w:val="ListParagraph"/>
        <w:ind w:left="7920" w:firstLine="720"/>
        <w:rPr>
          <w:rFonts w:ascii="Arial" w:hAnsi="Arial" w:cs="Arial"/>
        </w:rPr>
      </w:pPr>
    </w:p>
    <w:p w14:paraId="39AFC925" w14:textId="4B8AF428" w:rsidR="002A600E" w:rsidRDefault="00B54601" w:rsidP="002A600E">
      <w:pPr>
        <w:pStyle w:val="ListParagraph"/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year later another sample is taken and a 95% confidence interval for the proportion of defective toys is calculated as </w:t>
      </w:r>
      <w:r w:rsidRPr="00B54601">
        <w:rPr>
          <w:rFonts w:ascii="Arial" w:hAnsi="Arial" w:cs="Arial"/>
          <w:position w:val="-14"/>
        </w:rPr>
        <w:object w:dxaOrig="1420" w:dyaOrig="400" w14:anchorId="07F89F1C">
          <v:shape id="_x0000_i1052" type="#_x0000_t75" style="width:71pt;height:20pt" o:ole="">
            <v:imagedata r:id="rId70" o:title=""/>
          </v:shape>
          <o:OLEObject Type="Embed" ProgID="Equation.DSMT4" ShapeID="_x0000_i1052" DrawAspect="Content" ObjectID="_1628079539" r:id="rId71"/>
        </w:object>
      </w:r>
      <w:r>
        <w:rPr>
          <w:rFonts w:ascii="Arial" w:hAnsi="Arial" w:cs="Arial"/>
        </w:rPr>
        <w:t>. Determine the sample size.              (3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76EA1" w:rsidRPr="00BD6CB4" w14:paraId="677B8849" w14:textId="77777777" w:rsidTr="00E927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5A5BAB" w14:textId="5599AA5B" w:rsidR="00A76EA1" w:rsidRPr="00A76EA1" w:rsidRDefault="00A76EA1" w:rsidP="00AB589A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</w:p>
        </w:tc>
      </w:tr>
      <w:tr w:rsidR="00A76EA1" w:rsidRPr="00BD6CB4" w14:paraId="64EA0E96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283835" w14:textId="644EFE3B" w:rsidR="00A76EA1" w:rsidRDefault="001B7FE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57C1013" wp14:editId="2E83CAD8">
                  <wp:extent cx="5340350" cy="28003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2"/>
                          <a:srcRect b="13766"/>
                          <a:stretch/>
                        </pic:blipFill>
                        <pic:spPr bwMode="auto">
                          <a:xfrm>
                            <a:off x="0" y="0"/>
                            <a:ext cx="5340350" cy="280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E628737" w14:textId="7DAF3CAA" w:rsidR="00A76EA1" w:rsidRPr="00BD6CB4" w:rsidRDefault="001B7FE5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n=114</w:t>
            </w:r>
          </w:p>
        </w:tc>
      </w:tr>
      <w:tr w:rsidR="00A76EA1" w:rsidRPr="00BD6CB4" w14:paraId="33C93F47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3E86E2" w14:textId="7777777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76EA1" w:rsidRPr="00BD6CB4" w14:paraId="36DFA3A5" w14:textId="77777777" w:rsidTr="00E927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8D62F5" w14:textId="5FEE24F7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7FE5">
              <w:t>uses correct p value</w:t>
            </w:r>
          </w:p>
          <w:p w14:paraId="2D1A2B85" w14:textId="6FE7FD06" w:rsidR="00A76EA1" w:rsidRPr="00BD6CB4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C3FBC">
              <w:t>sets up an equation for n with correct z score</w:t>
            </w:r>
          </w:p>
          <w:p w14:paraId="20A3617C" w14:textId="014C6DF2" w:rsidR="00A76EA1" w:rsidRPr="005C3FBC" w:rsidRDefault="00A76EA1" w:rsidP="00E927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C3FBC">
              <w:t xml:space="preserve">states a </w:t>
            </w:r>
            <w:proofErr w:type="gramStart"/>
            <w:r w:rsidR="005C3FBC">
              <w:t>rounded up</w:t>
            </w:r>
            <w:proofErr w:type="gramEnd"/>
            <w:r w:rsidR="005C3FBC">
              <w:t xml:space="preserve"> </w:t>
            </w:r>
            <w:proofErr w:type="spellStart"/>
            <w:r w:rsidR="005C3FBC">
              <w:t>n</w:t>
            </w:r>
            <w:proofErr w:type="spellEnd"/>
            <w:r w:rsidR="005C3FBC">
              <w:t xml:space="preserve"> value</w:t>
            </w:r>
          </w:p>
        </w:tc>
      </w:tr>
    </w:tbl>
    <w:p w14:paraId="2CC58164" w14:textId="77777777" w:rsidR="00A76EA1" w:rsidRPr="00A76EA1" w:rsidRDefault="00A76EA1" w:rsidP="00A76EA1">
      <w:pPr>
        <w:rPr>
          <w:rFonts w:ascii="Arial" w:hAnsi="Arial" w:cs="Arial"/>
        </w:rPr>
      </w:pPr>
    </w:p>
    <w:sectPr w:rsidR="00A76EA1" w:rsidRPr="00A76EA1" w:rsidSect="008A5337">
      <w:headerReference w:type="default" r:id="rId73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9C425B" w14:textId="77777777" w:rsidR="00D848F1" w:rsidRDefault="00D848F1" w:rsidP="0058751E">
      <w:pPr>
        <w:spacing w:after="0" w:line="240" w:lineRule="auto"/>
      </w:pPr>
      <w:r>
        <w:separator/>
      </w:r>
    </w:p>
  </w:endnote>
  <w:endnote w:type="continuationSeparator" w:id="0">
    <w:p w14:paraId="02861CE2" w14:textId="77777777" w:rsidR="00D848F1" w:rsidRDefault="00D848F1" w:rsidP="005875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A64537" w14:textId="77777777" w:rsidR="00D848F1" w:rsidRDefault="00D848F1" w:rsidP="0058751E">
      <w:pPr>
        <w:spacing w:after="0" w:line="240" w:lineRule="auto"/>
      </w:pPr>
      <w:r>
        <w:separator/>
      </w:r>
    </w:p>
  </w:footnote>
  <w:footnote w:type="continuationSeparator" w:id="0">
    <w:p w14:paraId="71058846" w14:textId="77777777" w:rsidR="00D848F1" w:rsidRDefault="00D848F1" w:rsidP="005875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2226E" w14:textId="08A05247" w:rsidR="00E927E9" w:rsidRPr="00CF2612" w:rsidRDefault="00E927E9" w:rsidP="00EF67D3">
    <w:pPr>
      <w:pStyle w:val="NoSpacing"/>
      <w:rPr>
        <w:rFonts w:ascii="Arial" w:hAnsi="Arial" w:cs="Arial"/>
      </w:rPr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Pr="00CC628B">
      <w:rPr>
        <w:b/>
        <w:bCs/>
        <w:noProof/>
      </w:rPr>
      <w:t>4</w:t>
    </w:r>
    <w:r>
      <w:rPr>
        <w:b/>
        <w:bCs/>
        <w:noProof/>
      </w:rPr>
      <w:fldChar w:fldCharType="end"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>
      <w:rPr>
        <w:b/>
        <w:bCs/>
        <w:noProof/>
      </w:rPr>
      <w:tab/>
    </w:r>
    <w:r w:rsidRPr="00CF2612">
      <w:rPr>
        <w:rFonts w:ascii="Arial" w:hAnsi="Arial" w:cs="Arial"/>
      </w:rPr>
      <w:t xml:space="preserve">Year 12 </w:t>
    </w:r>
    <w:r>
      <w:rPr>
        <w:rFonts w:ascii="Arial" w:hAnsi="Arial" w:cs="Arial"/>
      </w:rPr>
      <w:t xml:space="preserve">Mathematics </w:t>
    </w:r>
    <w:r w:rsidRPr="00CF2612">
      <w:rPr>
        <w:rFonts w:ascii="Arial" w:hAnsi="Arial" w:cs="Arial"/>
      </w:rPr>
      <w:t>Methods</w:t>
    </w:r>
  </w:p>
  <w:p w14:paraId="7F78272F" w14:textId="2B69D661" w:rsidR="00E927E9" w:rsidRDefault="00E927E9" w:rsidP="00EF67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71116"/>
    <w:multiLevelType w:val="hybridMultilevel"/>
    <w:tmpl w:val="FA7AC71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425BB"/>
    <w:multiLevelType w:val="hybridMultilevel"/>
    <w:tmpl w:val="FA729A50"/>
    <w:lvl w:ilvl="0" w:tplc="01BCE716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5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F40F9"/>
    <w:multiLevelType w:val="hybridMultilevel"/>
    <w:tmpl w:val="4992E462"/>
    <w:lvl w:ilvl="0" w:tplc="DD0809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735D8"/>
    <w:multiLevelType w:val="hybridMultilevel"/>
    <w:tmpl w:val="92AE85E0"/>
    <w:lvl w:ilvl="0" w:tplc="0A1E93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3E7C28"/>
    <w:multiLevelType w:val="hybridMultilevel"/>
    <w:tmpl w:val="8CB453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7D315F"/>
    <w:multiLevelType w:val="hybridMultilevel"/>
    <w:tmpl w:val="37C274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9049B"/>
    <w:multiLevelType w:val="hybridMultilevel"/>
    <w:tmpl w:val="4DA07B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0A1E78"/>
    <w:multiLevelType w:val="hybridMultilevel"/>
    <w:tmpl w:val="138E9A70"/>
    <w:lvl w:ilvl="0" w:tplc="E3420B7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F65B00"/>
    <w:multiLevelType w:val="hybridMultilevel"/>
    <w:tmpl w:val="E97E4D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360AE7"/>
    <w:multiLevelType w:val="hybridMultilevel"/>
    <w:tmpl w:val="D472A4C6"/>
    <w:lvl w:ilvl="0" w:tplc="425419D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26282A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DB007B"/>
    <w:multiLevelType w:val="hybridMultilevel"/>
    <w:tmpl w:val="BF1E5D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720AEE"/>
    <w:multiLevelType w:val="hybridMultilevel"/>
    <w:tmpl w:val="4590FC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C534A2"/>
    <w:multiLevelType w:val="hybridMultilevel"/>
    <w:tmpl w:val="F140B6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FF55D5"/>
    <w:multiLevelType w:val="hybridMultilevel"/>
    <w:tmpl w:val="CC661D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0"/>
  </w:num>
  <w:num w:numId="7">
    <w:abstractNumId w:val="4"/>
  </w:num>
  <w:num w:numId="8">
    <w:abstractNumId w:val="13"/>
  </w:num>
  <w:num w:numId="9">
    <w:abstractNumId w:val="5"/>
  </w:num>
  <w:num w:numId="10">
    <w:abstractNumId w:val="10"/>
  </w:num>
  <w:num w:numId="11">
    <w:abstractNumId w:val="12"/>
  </w:num>
  <w:num w:numId="12">
    <w:abstractNumId w:val="11"/>
  </w:num>
  <w:num w:numId="13">
    <w:abstractNumId w:val="8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66A0"/>
    <w:rsid w:val="00031BCA"/>
    <w:rsid w:val="000419D4"/>
    <w:rsid w:val="00064195"/>
    <w:rsid w:val="0008080D"/>
    <w:rsid w:val="00080EBF"/>
    <w:rsid w:val="000814AE"/>
    <w:rsid w:val="00081B7C"/>
    <w:rsid w:val="00082E4D"/>
    <w:rsid w:val="00084B0F"/>
    <w:rsid w:val="00090A7E"/>
    <w:rsid w:val="000A1660"/>
    <w:rsid w:val="000D745B"/>
    <w:rsid w:val="000E73E2"/>
    <w:rsid w:val="00105C07"/>
    <w:rsid w:val="00170EC3"/>
    <w:rsid w:val="001B7FE5"/>
    <w:rsid w:val="001C4243"/>
    <w:rsid w:val="00241CC3"/>
    <w:rsid w:val="00244E52"/>
    <w:rsid w:val="002A600E"/>
    <w:rsid w:val="002C70D6"/>
    <w:rsid w:val="002E3ED6"/>
    <w:rsid w:val="002F4574"/>
    <w:rsid w:val="00304C9D"/>
    <w:rsid w:val="00310027"/>
    <w:rsid w:val="00314205"/>
    <w:rsid w:val="00351FE3"/>
    <w:rsid w:val="00355584"/>
    <w:rsid w:val="003666A0"/>
    <w:rsid w:val="00373B84"/>
    <w:rsid w:val="00384446"/>
    <w:rsid w:val="003A2575"/>
    <w:rsid w:val="003A77CA"/>
    <w:rsid w:val="003C554C"/>
    <w:rsid w:val="003D12AA"/>
    <w:rsid w:val="004345E3"/>
    <w:rsid w:val="004501E0"/>
    <w:rsid w:val="00464AC0"/>
    <w:rsid w:val="00471780"/>
    <w:rsid w:val="004B35BA"/>
    <w:rsid w:val="004E505A"/>
    <w:rsid w:val="00501DFF"/>
    <w:rsid w:val="0051278D"/>
    <w:rsid w:val="00516FCA"/>
    <w:rsid w:val="005240BA"/>
    <w:rsid w:val="005719B2"/>
    <w:rsid w:val="00583134"/>
    <w:rsid w:val="0058751E"/>
    <w:rsid w:val="005C3FBC"/>
    <w:rsid w:val="005E3D0F"/>
    <w:rsid w:val="006112EF"/>
    <w:rsid w:val="00614476"/>
    <w:rsid w:val="006F5436"/>
    <w:rsid w:val="00713516"/>
    <w:rsid w:val="00721450"/>
    <w:rsid w:val="00772748"/>
    <w:rsid w:val="0079116F"/>
    <w:rsid w:val="007D1BF0"/>
    <w:rsid w:val="007E2369"/>
    <w:rsid w:val="007F0C52"/>
    <w:rsid w:val="008103C7"/>
    <w:rsid w:val="008207C7"/>
    <w:rsid w:val="00825EC9"/>
    <w:rsid w:val="008460CF"/>
    <w:rsid w:val="008735A6"/>
    <w:rsid w:val="0089048E"/>
    <w:rsid w:val="008A5337"/>
    <w:rsid w:val="008B2C52"/>
    <w:rsid w:val="008C48B5"/>
    <w:rsid w:val="008E16A9"/>
    <w:rsid w:val="009C7408"/>
    <w:rsid w:val="009D75CE"/>
    <w:rsid w:val="009F23F9"/>
    <w:rsid w:val="00A37654"/>
    <w:rsid w:val="00A52B03"/>
    <w:rsid w:val="00A550C7"/>
    <w:rsid w:val="00A72FE3"/>
    <w:rsid w:val="00A735D2"/>
    <w:rsid w:val="00A76EA1"/>
    <w:rsid w:val="00A82BE0"/>
    <w:rsid w:val="00AB589A"/>
    <w:rsid w:val="00AD56F8"/>
    <w:rsid w:val="00AE0200"/>
    <w:rsid w:val="00B37E8F"/>
    <w:rsid w:val="00B54601"/>
    <w:rsid w:val="00B55F27"/>
    <w:rsid w:val="00B74B1A"/>
    <w:rsid w:val="00B802AB"/>
    <w:rsid w:val="00B85B05"/>
    <w:rsid w:val="00BC253B"/>
    <w:rsid w:val="00C14FCF"/>
    <w:rsid w:val="00C509C3"/>
    <w:rsid w:val="00C51474"/>
    <w:rsid w:val="00C80A41"/>
    <w:rsid w:val="00CC041A"/>
    <w:rsid w:val="00CC48A3"/>
    <w:rsid w:val="00CC628B"/>
    <w:rsid w:val="00D07240"/>
    <w:rsid w:val="00D23A93"/>
    <w:rsid w:val="00D27D1D"/>
    <w:rsid w:val="00D42AB7"/>
    <w:rsid w:val="00D507FE"/>
    <w:rsid w:val="00D848F1"/>
    <w:rsid w:val="00DA1161"/>
    <w:rsid w:val="00DB6251"/>
    <w:rsid w:val="00DC1475"/>
    <w:rsid w:val="00DC5C95"/>
    <w:rsid w:val="00DD3A55"/>
    <w:rsid w:val="00DE0D23"/>
    <w:rsid w:val="00E12385"/>
    <w:rsid w:val="00E4087E"/>
    <w:rsid w:val="00E927E9"/>
    <w:rsid w:val="00ED5A71"/>
    <w:rsid w:val="00ED7171"/>
    <w:rsid w:val="00EE3D49"/>
    <w:rsid w:val="00EF67D3"/>
    <w:rsid w:val="00F1624B"/>
    <w:rsid w:val="00F417A2"/>
    <w:rsid w:val="00F456B8"/>
    <w:rsid w:val="00F70485"/>
    <w:rsid w:val="00F7702C"/>
    <w:rsid w:val="00F81AA6"/>
    <w:rsid w:val="00FD32CF"/>
    <w:rsid w:val="00FF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E86DE"/>
  <w15:chartTrackingRefBased/>
  <w15:docId w15:val="{237E6337-FDD3-4731-875C-86AC26F1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6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66A0"/>
    <w:rPr>
      <w:color w:val="808080"/>
    </w:rPr>
  </w:style>
  <w:style w:type="paragraph" w:styleId="NoSpacing">
    <w:name w:val="No Spacing"/>
    <w:uiPriority w:val="1"/>
    <w:qFormat/>
    <w:rsid w:val="008A53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51E"/>
  </w:style>
  <w:style w:type="paragraph" w:styleId="Footer">
    <w:name w:val="footer"/>
    <w:basedOn w:val="Normal"/>
    <w:link w:val="FooterChar"/>
    <w:uiPriority w:val="99"/>
    <w:unhideWhenUsed/>
    <w:rsid w:val="005875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51E"/>
  </w:style>
  <w:style w:type="character" w:styleId="Strong">
    <w:name w:val="Strong"/>
    <w:basedOn w:val="DefaultParagraphFont"/>
    <w:uiPriority w:val="22"/>
    <w:qFormat/>
    <w:rsid w:val="0058751E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58751E"/>
    <w:pPr>
      <w:spacing w:after="24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jax2">
    <w:name w:val="mathjax2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mathjax3">
    <w:name w:val="mathjax3"/>
    <w:basedOn w:val="DefaultParagraphFont"/>
    <w:rsid w:val="0058751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ya-q-full-text1">
    <w:name w:val="ya-q-full-text1"/>
    <w:basedOn w:val="DefaultParagraphFont"/>
    <w:rsid w:val="00105C07"/>
    <w:rPr>
      <w:color w:val="26282A"/>
      <w:sz w:val="23"/>
      <w:szCs w:val="23"/>
    </w:rPr>
  </w:style>
  <w:style w:type="table" w:styleId="TableGrid">
    <w:name w:val="Table Grid"/>
    <w:basedOn w:val="TableNormal"/>
    <w:uiPriority w:val="59"/>
    <w:rsid w:val="00CC0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D32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2C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92406">
          <w:marLeft w:val="0"/>
          <w:marRight w:val="0"/>
          <w:marTop w:val="0"/>
          <w:marBottom w:val="0"/>
          <w:divBdr>
            <w:top w:val="single" w:sz="6" w:space="18" w:color="E4E6E8"/>
            <w:left w:val="single" w:sz="6" w:space="18" w:color="E4E6E8"/>
            <w:bottom w:val="single" w:sz="6" w:space="18" w:color="E4E6E8"/>
            <w:right w:val="single" w:sz="6" w:space="18" w:color="E4E6E8"/>
          </w:divBdr>
          <w:divsChild>
            <w:div w:id="100119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243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38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9813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3800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8581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2262657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5576161">
                                          <w:blockQuote w:val="1"/>
                                          <w:marLeft w:val="720"/>
                                          <w:marRight w:val="720"/>
                                          <w:marTop w:val="10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single" w:sz="12" w:space="8" w:color="FFEB8E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oleObject" Target="embeddings/oleObject24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56" Type="http://schemas.openxmlformats.org/officeDocument/2006/relationships/image" Target="media/image28.png"/><Relationship Id="rId64" Type="http://schemas.openxmlformats.org/officeDocument/2006/relationships/image" Target="media/image33.png"/><Relationship Id="rId69" Type="http://schemas.openxmlformats.org/officeDocument/2006/relationships/image" Target="media/image36.png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image" Target="media/image30.png"/><Relationship Id="rId67" Type="http://schemas.openxmlformats.org/officeDocument/2006/relationships/image" Target="media/image35.wmf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70" Type="http://schemas.openxmlformats.org/officeDocument/2006/relationships/image" Target="media/image37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3</Pages>
  <Words>1011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Christine [Perth Modern School]</dc:creator>
  <cp:keywords/>
  <dc:description/>
  <cp:lastModifiedBy>WHITE Mark [Perth Modern School]</cp:lastModifiedBy>
  <cp:revision>22</cp:revision>
  <cp:lastPrinted>2019-05-22T00:47:00Z</cp:lastPrinted>
  <dcterms:created xsi:type="dcterms:W3CDTF">2019-08-05T05:19:00Z</dcterms:created>
  <dcterms:modified xsi:type="dcterms:W3CDTF">2019-08-23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203227487</vt:i4>
  </property>
  <property fmtid="{D5CDD505-2E9C-101B-9397-08002B2CF9AE}" pid="3" name="MTWinEqns">
    <vt:bool>true</vt:bool>
  </property>
</Properties>
</file>